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153E" w:rsidRPr="00B0544A" w:rsidRDefault="00E5153E" w:rsidP="00E5153E">
      <w:pPr>
        <w:jc w:val="center"/>
        <w:rPr>
          <w:b/>
          <w:bCs/>
          <w:lang w:val="en-CA"/>
        </w:rPr>
      </w:pPr>
      <w:bookmarkStart w:id="0" w:name="_GoBack"/>
      <w:bookmarkEnd w:id="0"/>
      <w:r w:rsidRPr="00B0544A">
        <w:rPr>
          <w:b/>
          <w:bCs/>
          <w:lang w:val="en-CA"/>
        </w:rPr>
        <w:t>Physics 20 - Lesson 18</w:t>
      </w:r>
    </w:p>
    <w:p w:rsidR="00E5153E" w:rsidRPr="00B0544A" w:rsidRDefault="00E5153E" w:rsidP="00E5153E">
      <w:pPr>
        <w:jc w:val="center"/>
        <w:rPr>
          <w:lang w:val="en-CA"/>
        </w:rPr>
      </w:pPr>
      <w:r w:rsidRPr="00B0544A">
        <w:rPr>
          <w:b/>
          <w:bCs/>
          <w:lang w:val="en-CA"/>
        </w:rPr>
        <w:t>Dynamics – Pulleys and Systems</w:t>
      </w:r>
    </w:p>
    <w:p w:rsidR="00E5153E" w:rsidRPr="00B0544A" w:rsidRDefault="00E5153E" w:rsidP="00E5153E">
      <w:pPr>
        <w:jc w:val="right"/>
        <w:rPr>
          <w:lang w:val="en-CA"/>
        </w:rPr>
      </w:pPr>
      <w:r w:rsidRPr="00B0544A">
        <w:rPr>
          <w:lang w:val="en-CA"/>
        </w:rPr>
        <w:t>Possible 125  / 71</w:t>
      </w:r>
    </w:p>
    <w:p w:rsidR="00E5153E" w:rsidRPr="00B0544A" w:rsidRDefault="00E5153E">
      <w:pPr>
        <w:rPr>
          <w:lang w:val="en-CA"/>
        </w:rPr>
      </w:pPr>
    </w:p>
    <w:p w:rsidR="00E5153E" w:rsidRPr="00B0544A" w:rsidRDefault="003C1C84" w:rsidP="00E5153E">
      <w:pPr>
        <w:rPr>
          <w:lang w:val="en-CA"/>
        </w:rPr>
      </w:pPr>
      <w:r>
        <w:rPr>
          <w:lang w:val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021" type="#_x0000_t75" style="position:absolute;margin-left:243pt;margin-top:3pt;width:138pt;height:85.95pt;z-index:251635200">
            <v:imagedata r:id="rId8" o:title=""/>
            <w10:wrap side="left"/>
          </v:shape>
          <o:OLEObject Type="Embed" ProgID="Equation.DSMT4" ShapeID="_x0000_s3021" DrawAspect="Content" ObjectID="_1523962014" r:id="rId9"/>
        </w:pict>
      </w:r>
      <w:r w:rsidR="00D634EC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8100</wp:posOffset>
                </wp:positionV>
                <wp:extent cx="2552065" cy="536575"/>
                <wp:effectExtent l="9525" t="0" r="635" b="0"/>
                <wp:wrapNone/>
                <wp:docPr id="228" name="Group 1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065" cy="536575"/>
                          <a:chOff x="2520" y="2340"/>
                          <a:chExt cx="4019" cy="845"/>
                        </a:xfrm>
                      </wpg:grpSpPr>
                      <wpg:grpSp>
                        <wpg:cNvPr id="229" name="Group 1243"/>
                        <wpg:cNvGrpSpPr>
                          <a:grpSpLocks/>
                        </wpg:cNvGrpSpPr>
                        <wpg:grpSpPr bwMode="auto">
                          <a:xfrm>
                            <a:off x="2520" y="2512"/>
                            <a:ext cx="2700" cy="368"/>
                            <a:chOff x="2520" y="2512"/>
                            <a:chExt cx="2700" cy="368"/>
                          </a:xfrm>
                        </wpg:grpSpPr>
                        <wps:wsp>
                          <wps:cNvPr id="230" name="Text Box 1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0" y="2520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E08FD" w:rsidRPr="00E5153E" w:rsidRDefault="007E08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5153E">
                                  <w:rPr>
                                    <w:sz w:val="20"/>
                                    <w:szCs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Text Box 1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1" y="2512"/>
                              <a:ext cx="720" cy="3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E08FD" w:rsidRPr="00E5153E" w:rsidRDefault="007E08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5153E">
                                  <w:rPr>
                                    <w:sz w:val="20"/>
                                    <w:szCs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Line 1235"/>
                          <wps:cNvCnPr/>
                          <wps:spPr bwMode="auto">
                            <a:xfrm>
                              <a:off x="3240" y="270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1236"/>
                          <wps:cNvCnPr/>
                          <wps:spPr bwMode="auto">
                            <a:xfrm>
                              <a:off x="4320" y="270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34" name="Text Box 1242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2340"/>
                            <a:ext cx="2039" cy="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7A6E5A">
                                <w:rPr>
                                  <w:position w:val="-32"/>
                                </w:rPr>
                                <w:object w:dxaOrig="1880" w:dyaOrig="760">
                                  <v:shape id="_x0000_i1083" type="#_x0000_t75" style="width:87.5pt;height:35.05pt" o:ole="">
                                    <v:imagedata r:id="rId10" o:title=""/>
                                  </v:shape>
                                  <o:OLEObject Type="Embed" ProgID="Equation.DSMT4" ShapeID="_x0000_i1083" DrawAspect="Content" ObjectID="_1523962072" r:id="rId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6" o:spid="_x0000_s1026" style="position:absolute;margin-left:27pt;margin-top:3pt;width:200.95pt;height:42.25pt;z-index:251612672" coordorigin="2520,2340" coordsize="4019,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">
                <v:group id="Group 1243" o:spid="_x0000_s1027" style="position:absolute;left:2520;top:2512;width:2700;height:368" coordorigin="2520,2512" coordsize="2700,3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231" o:spid="_x0000_s1028" type="#_x0000_t202" style="position:absolute;left:2520;top:25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X58IA&#10;AADcAAAADwAAAGRycy9kb3ducmV2LnhtbERPy4rCMBTdD/gP4QpuZEx94DjVKCLMoDtfONtLc22L&#10;zU1NYu38/WQhzPJw3otVayrRkPOlZQXDQQKCOLO65FzB+fT1PgPhA7LGyjIp+CUPq2XnbYGptk8+&#10;UHMMuYgh7FNUUIRQp1L6rCCDfmBr4shdrTMYInS51A6fMdxUcpQkU2mw5NhQYE2bgrLb8WEUzCbb&#10;5sfvxvtLNr1Wn6H/0XzfnVK9bruegwjUhn/xy73VCkbjOD+eiUd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mZfnwgAAANwAAAAPAAAAAAAAAAAAAAAAAJgCAABkcnMvZG93&#10;bnJldi54bWxQSwUGAAAAAAQABAD1AAAAhwMAAAAA&#10;">
                    <v:textbox>
                      <w:txbxContent>
                        <w:p w:rsidR="007E08FD" w:rsidRPr="00E5153E" w:rsidRDefault="007E08FD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5153E">
                            <w:rPr>
                              <w:sz w:val="20"/>
                              <w:szCs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Text Box 1232" o:spid="_x0000_s1029" type="#_x0000_t202" style="position:absolute;left:3601;top:2512;width:72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UyfMUA&#10;AADcAAAADwAAAGRycy9kb3ducmV2LnhtbESPT2sCMRTE70K/Q3hCL6JZtajdGqUUWvTmP/T62Dx3&#10;Fzcv2yRd129vhILHYWZ+w8yXralEQ86XlhUMBwkI4szqknMFh/13fwbCB2SNlWVScCMPy8VLZ46p&#10;tlfeUrMLuYgQ9ikqKEKoUyl9VpBBP7A1cfTO1hkMUbpcaofXCDeVHCXJRBosOS4UWNNXQdll92cU&#10;zN5Wzcmvx5tjNjlX76E3bX5+nVKv3fbzA0SgNjzD/+2VVjAaD+F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1TJ8xQAAANwAAAAPAAAAAAAAAAAAAAAAAJgCAABkcnMv&#10;ZG93bnJldi54bWxQSwUGAAAAAAQABAD1AAAAigMAAAAA&#10;">
                    <v:textbox>
                      <w:txbxContent>
                        <w:p w:rsidR="007E08FD" w:rsidRPr="00E5153E" w:rsidRDefault="007E08FD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5153E">
                            <w:rPr>
                              <w:sz w:val="20"/>
                              <w:szCs w:val="20"/>
                            </w:rPr>
                            <w:t>15</w:t>
                          </w:r>
                        </w:p>
                      </w:txbxContent>
                    </v:textbox>
                  </v:shape>
                  <v:line id="Line 1235" o:spid="_x0000_s1030" style="position:absolute;visibility:visible;mso-wrap-style:square" from="324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6Q88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kPPGAAAA3AAAAA8AAAAAAAAA&#10;AAAAAAAAoQIAAGRycy9kb3ducmV2LnhtbFBLBQYAAAAABAAEAPkAAACUAwAAAAA=&#10;"/>
                  <v:line id="Line 1236" o:spid="_x0000_s1031" style="position:absolute;visibility:visible;mso-wrap-style:square" from="4320,2700" to="522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rl/MQAAADc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Dqbwe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uX8xAAAANwAAAAPAAAAAAAAAAAA&#10;AAAAAKECAABkcnMvZG93bnJldi54bWxQSwUGAAAAAAQABAD5AAAAkgMAAAAA&#10;">
                    <v:stroke endarrow="block"/>
                  </v:line>
                </v:group>
                <v:shape id="Text Box 1242" o:spid="_x0000_s1032" type="#_x0000_t202" style="position:absolute;left:4500;top:2340;width:2039;height: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BKN8QA&#10;AADcAAAADwAAAGRycy9kb3ducmV2LnhtbESPwW7CMBBE75X4B2uRegOHQCsIGFRBK3ErBT5gFS9x&#10;SLyOYhdSvh4jIfU4mpk3msWqs7W4UOtLxwpGwwQEce50yYWC4+FrMAXhA7LG2jEp+CMPq2XvZYGZ&#10;dlf+ocs+FCJC2GeowITQZFL63JBFP3QNcfROrrUYomwLqVu8RritZZok79JiyXHBYENrQ3m1/7UK&#10;pon9rqpZuvN2chu9mfXGfTZnpV773cccRKAu/Ief7a1WkI4n8DgTj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gSjfEAAAA3A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>
                        <w:r w:rsidRPr="007A6E5A">
                          <w:rPr>
                            <w:position w:val="-32"/>
                          </w:rPr>
                          <w:object w:dxaOrig="1880" w:dyaOrig="760">
                            <v:shape id="_x0000_i1083" type="#_x0000_t75" style="width:87.5pt;height:35.05pt" o:ole="">
                              <v:imagedata r:id="rId12" o:title=""/>
                            </v:shape>
                            <o:OLEObject Type="Embed" ProgID="Equation.DSMT4" ShapeID="_x0000_i1083" DrawAspect="Content" ObjectID="_1523431244" r:id="rId1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5153E" w:rsidRPr="00B0544A">
        <w:rPr>
          <w:lang w:val="en-CA"/>
        </w:rPr>
        <w:t>1)</w:t>
      </w:r>
    </w:p>
    <w:p w:rsidR="00E5153E" w:rsidRPr="00B0544A" w:rsidRDefault="00E5153E" w:rsidP="00E5153E">
      <w:pPr>
        <w:rPr>
          <w:lang w:val="en-CA"/>
        </w:rPr>
      </w:pPr>
    </w:p>
    <w:p w:rsidR="00E5153E" w:rsidRPr="00B0544A" w:rsidRDefault="00E5153E" w:rsidP="00E5153E">
      <w:pPr>
        <w:rPr>
          <w:lang w:val="en-CA"/>
        </w:rPr>
      </w:pPr>
    </w:p>
    <w:p w:rsidR="00E5153E" w:rsidRPr="00B0544A" w:rsidRDefault="00E5153E" w:rsidP="00E5153E">
      <w:pPr>
        <w:rPr>
          <w:lang w:val="en-CA"/>
        </w:rPr>
      </w:pPr>
      <w:r w:rsidRPr="00B0544A">
        <w:rPr>
          <w:lang w:val="en-CA"/>
        </w:rPr>
        <w:t>/4</w:t>
      </w:r>
    </w:p>
    <w:p w:rsidR="00E5153E" w:rsidRPr="00B0544A" w:rsidRDefault="00E5153E">
      <w:pPr>
        <w:rPr>
          <w:lang w:val="en-CA"/>
        </w:rPr>
      </w:pPr>
    </w:p>
    <w:p w:rsidR="00E5153E" w:rsidRPr="00B0544A" w:rsidRDefault="00E5153E">
      <w:pPr>
        <w:rPr>
          <w:lang w:val="en-CA"/>
        </w:rPr>
      </w:pPr>
    </w:p>
    <w:p w:rsidR="00E5153E" w:rsidRPr="00B0544A" w:rsidRDefault="00E5153E">
      <w:pPr>
        <w:rPr>
          <w:lang w:val="en-CA"/>
        </w:rPr>
      </w:pPr>
    </w:p>
    <w:p w:rsidR="00E5153E" w:rsidRPr="00B0544A" w:rsidRDefault="00E5153E">
      <w:pPr>
        <w:rPr>
          <w:lang w:val="en-CA"/>
        </w:rPr>
      </w:pPr>
    </w:p>
    <w:p w:rsidR="00E5153E" w:rsidRP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7620</wp:posOffset>
                </wp:positionV>
                <wp:extent cx="1943100" cy="342900"/>
                <wp:effectExtent l="0" t="0" r="0" b="1905"/>
                <wp:wrapNone/>
                <wp:docPr id="227" name="Text Box 19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calculate acceleration firs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9" o:spid="_x0000_s1033" type="#_x0000_t202" style="position:absolute;margin-left:252pt;margin-top:.6pt;width:153pt;height:27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rdVug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" filled="f" stroked="f">
                <v:textbox>
                  <w:txbxContent>
                    <w:p w:rsidR="007E08FD" w:rsidRDefault="007E08FD">
                      <w:r>
                        <w:t>calculate acceleration firs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1920</wp:posOffset>
                </wp:positionV>
                <wp:extent cx="2425065" cy="1264285"/>
                <wp:effectExtent l="9525" t="0" r="3810" b="13970"/>
                <wp:wrapNone/>
                <wp:docPr id="218" name="Group 1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5065" cy="1264285"/>
                          <a:chOff x="2520" y="4849"/>
                          <a:chExt cx="4434" cy="1991"/>
                        </a:xfrm>
                      </wpg:grpSpPr>
                      <wpg:grpSp>
                        <wpg:cNvPr id="219" name="Group 1249"/>
                        <wpg:cNvGrpSpPr>
                          <a:grpSpLocks/>
                        </wpg:cNvGrpSpPr>
                        <wpg:grpSpPr bwMode="auto">
                          <a:xfrm>
                            <a:off x="2521" y="5037"/>
                            <a:ext cx="2699" cy="371"/>
                            <a:chOff x="2521" y="5037"/>
                            <a:chExt cx="2699" cy="371"/>
                          </a:xfrm>
                        </wpg:grpSpPr>
                        <wps:wsp>
                          <wps:cNvPr id="220" name="Text Box 1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1" y="5037"/>
                              <a:ext cx="720" cy="3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E08FD" w:rsidRPr="00E5153E" w:rsidRDefault="007E08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5153E">
                                  <w:rPr>
                                    <w:sz w:val="20"/>
                                    <w:szCs w:val="20"/>
                                  </w:rPr>
                                  <w:t>5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2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1" y="5040"/>
                              <a:ext cx="720" cy="3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E08FD" w:rsidRPr="00E5153E" w:rsidRDefault="007E08F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5153E">
                                  <w:rPr>
                                    <w:sz w:val="20"/>
                                    <w:szCs w:val="20"/>
                                  </w:rPr>
                                  <w:t>3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247"/>
                          <wps:cNvCnPr/>
                          <wps:spPr bwMode="auto">
                            <a:xfrm>
                              <a:off x="3240" y="5228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1248"/>
                          <wps:cNvCnPr/>
                          <wps:spPr bwMode="auto">
                            <a:xfrm>
                              <a:off x="4320" y="5228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4" name="Text Box 1250"/>
                        <wps:cNvSpPr txBox="1">
                          <a:spLocks noChangeArrowheads="1"/>
                        </wps:cNvSpPr>
                        <wps:spPr bwMode="auto">
                          <a:xfrm>
                            <a:off x="4501" y="4849"/>
                            <a:ext cx="2453" cy="1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/>
                            <w:p w:rsidR="007E08FD" w:rsidRDefault="007E08FD">
                              <w:r w:rsidRPr="007A6E5A">
                                <w:rPr>
                                  <w:position w:val="-32"/>
                                </w:rPr>
                                <w:object w:dxaOrig="1960" w:dyaOrig="760">
                                  <v:shape id="_x0000_i1084" type="#_x0000_t75" style="width:91.25pt;height:35.05pt" o:ole="">
                                    <v:imagedata r:id="rId14" o:title=""/>
                                  </v:shape>
                                  <o:OLEObject Type="Embed" ProgID="Equation.DSMT4" ShapeID="_x0000_i1084" DrawAspect="Content" ObjectID="_1523962073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5" name="Rectangle 1253"/>
                        <wps:cNvSpPr>
                          <a:spLocks noChangeArrowheads="1"/>
                        </wps:cNvSpPr>
                        <wps:spPr bwMode="auto">
                          <a:xfrm>
                            <a:off x="2520" y="648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Line 1254"/>
                        <wps:cNvCnPr/>
                        <wps:spPr bwMode="auto">
                          <a:xfrm>
                            <a:off x="3060" y="666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5" o:spid="_x0000_s1034" style="position:absolute;margin-left:45pt;margin-top:9.6pt;width:190.95pt;height:99.55pt;z-index:251613696" coordorigin="2520,4849" coordsize="4434,1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">
                <v:group id="Group 1249" o:spid="_x0000_s1035" style="position:absolute;left:2521;top:5037;width:2699;height:371" coordorigin="2521,5037" coordsize="2699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shape id="Text Box 1245" o:spid="_x0000_s1036" type="#_x0000_t202" style="position:absolute;left:2521;top:5037;width:720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ABOsMA&#10;AADcAAAADwAAAGRycy9kb3ducmV2LnhtbERPy2oCMRTdC/2HcIVuRDOdirXTiSKFFt21VnR7mdx5&#10;4ORmTNJx+vfNQnB5OO98PZhW9OR8Y1nB0ywBQVxY3XCl4PDzMV2C8AFZY2uZFPyRh/XqYZRjpu2V&#10;v6nfh0rEEPYZKqhD6DIpfVGTQT+zHXHkSusMhghdJbXDaww3rUyTZCENNhwbauzovabivP81Cpbz&#10;bX/yu+evY7Eo29cweek/L06px/GweQMRaAh38c291QrSNM6PZ+IR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ABOsMAAADcAAAADwAAAAAAAAAAAAAAAACYAgAAZHJzL2Rv&#10;d25yZXYueG1sUEsFBgAAAAAEAAQA9QAAAIgDAAAAAA==&#10;">
                    <v:textbox>
                      <w:txbxContent>
                        <w:p w:rsidR="007E08FD" w:rsidRPr="00E5153E" w:rsidRDefault="007E08FD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5153E">
                            <w:rPr>
                              <w:sz w:val="20"/>
                              <w:szCs w:val="20"/>
                            </w:rPr>
                            <w:t>5.0</w:t>
                          </w:r>
                        </w:p>
                      </w:txbxContent>
                    </v:textbox>
                  </v:shape>
                  <v:shape id="Text Box 1246" o:spid="_x0000_s1037" type="#_x0000_t202" style="position:absolute;left:3601;top:5040;width:720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kocYA&#10;AADcAAAADwAAAGRycy9kb3ducmV2LnhtbESPW2vCQBSE3wv9D8sp9KXoxli8RFeRQsW+eUNfD9lj&#10;EsyejbvbmP77bqHg4zAz3zDzZWdq0ZLzlWUFg34Cgji3uuJCwfHw2ZuA8AFZY22ZFPyQh+Xi+WmO&#10;mbZ33lG7D4WIEPYZKihDaDIpfV6SQd+3DXH0LtYZDFG6QmqH9wg3tUyTZCQNVhwXSmzoo6T8uv82&#10;Cibvm/bsv4bbUz661NPwNm7XN6fU60u3moEI1IVH+L+90QrSdAB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ykocYAAADcAAAADwAAAAAAAAAAAAAAAACYAgAAZHJz&#10;L2Rvd25yZXYueG1sUEsFBgAAAAAEAAQA9QAAAIsDAAAAAA==&#10;">
                    <v:textbox>
                      <w:txbxContent>
                        <w:p w:rsidR="007E08FD" w:rsidRPr="00E5153E" w:rsidRDefault="007E08FD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E5153E">
                            <w:rPr>
                              <w:sz w:val="20"/>
                              <w:szCs w:val="20"/>
                            </w:rPr>
                            <w:t>3.0</w:t>
                          </w:r>
                        </w:p>
                      </w:txbxContent>
                    </v:textbox>
                  </v:shape>
                  <v:line id="Line 1247" o:spid="_x0000_s1038" style="position:absolute;visibility:visible;mso-wrap-style:square" from="3240,5228" to="3600,5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248" o:spid="_x0000_s1039" style="position:absolute;visibility:visible;mso-wrap-style:square" from="4320,5228" to="5220,5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NzIcUAAADcAAAADwAAAGRycy9kb3ducmV2LnhtbESPQWsCMRSE70L/Q3iF3jTrCrWuRild&#10;hB60oJaeXzfPzdLNy7JJ1/jvG6HgcZiZb5jVJtpWDNT7xrGC6SQDQVw53XCt4PO0Hb+A8AFZY+uY&#10;FFzJw2b9MFphod2FDzQcQy0ShH2BCkwIXSGlrwxZ9BPXESfv7HqLIcm+lrrHS4LbVuZZ9iwtNpwW&#10;DHb0Zqj6Of5aBXNTHuRclrvTRzk000Xcx6/vhVJPj/F1CSJQDPfwf/tdK8j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oNzIcUAAADcAAAADwAAAAAAAAAA&#10;AAAAAAChAgAAZHJzL2Rvd25yZXYueG1sUEsFBgAAAAAEAAQA+QAAAJMDAAAAAA==&#10;">
                    <v:stroke endarrow="block"/>
                  </v:line>
                </v:group>
                <v:shape id="Text Box 1250" o:spid="_x0000_s1040" type="#_x0000_t202" style="position:absolute;left:4501;top:4849;width:2453;height:11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nc6sQA&#10;AADcAAAADwAAAGRycy9kb3ducmV2LnhtbESP0WrCQBRE3wv+w3KFvtVNgi0a3YhoC31rTfsBl+w1&#10;G5O9G7JbjX59t1DwcZiZM8x6M9pOnGnwjWMF6SwBQVw53XCt4Pvr7WkBwgdkjZ1jUnAlD5ti8rDG&#10;XLsLH+hchlpECPscFZgQ+lxKXxmy6GeuJ47e0Q0WQ5RDLfWAlwi3ncyS5EVabDguGOxpZ6hqyx+r&#10;YJHYj7ZdZp/ezm/ps9nt3Wt/UupxOm5XIAKN4R7+b79rBVk2h78z8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53OrEAAAA3A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/>
                      <w:p w:rsidR="007E08FD" w:rsidRDefault="007E08FD">
                        <w:r w:rsidRPr="007A6E5A">
                          <w:rPr>
                            <w:position w:val="-32"/>
                          </w:rPr>
                          <w:object w:dxaOrig="1960" w:dyaOrig="760">
                            <v:shape id="_x0000_i1084" type="#_x0000_t75" style="width:91.25pt;height:35.05pt" o:ole="">
                              <v:imagedata r:id="rId16" o:title=""/>
                            </v:shape>
                            <o:OLEObject Type="Embed" ProgID="Equation.DSMT4" ShapeID="_x0000_i1084" DrawAspect="Content" ObjectID="_1523431245" r:id="rId17"/>
                          </w:object>
                        </w:r>
                      </w:p>
                    </w:txbxContent>
                  </v:textbox>
                </v:shape>
                <v:rect id="Rectangle 1253" o:spid="_x0000_s1041" style="position:absolute;left:2520;top:64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hFs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OEWxQAAANwAAAAPAAAAAAAAAAAAAAAAAJgCAABkcnMv&#10;ZG93bnJldi54bWxQSwUGAAAAAAQABAD1AAAAigMAAAAA&#10;"/>
                <v:line id="Line 1254" o:spid="_x0000_s1042" style="position:absolute;visibility:visible;mso-wrap-style:square" from="3060,6660" to="414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QucUAAADcAAAADwAAAGRycy9kb3ducmV2LnhtbESPT2sCMRTE74V+h/AK3mrWPWhdjVK6&#10;FDxowT94fm6em6Wbl2UT1/TbN0Khx2FmfsMs19G2YqDeN44VTMYZCOLK6YZrBafj5+sbCB+QNbaO&#10;ScEPeVivnp+WWGh35z0Nh1CLBGFfoAITQldI6StDFv3YdcTJu7reYkiyr6Xu8Z7gtpV5lk2lxYbT&#10;gsGOPgxV34ebVTAz5V7OZLk9fpVDM5nHXTxf5kqNXuL7AkSgGP7Df+2NVpDnU3icSUd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TQuc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E5153E" w:rsidRPr="00B0544A" w:rsidRDefault="00E5153E" w:rsidP="00E5153E">
      <w:pPr>
        <w:rPr>
          <w:lang w:val="en-CA"/>
        </w:rPr>
      </w:pPr>
      <w:r w:rsidRPr="00B0544A">
        <w:rPr>
          <w:lang w:val="en-CA"/>
        </w:rPr>
        <w:t>2)</w:t>
      </w:r>
    </w:p>
    <w:p w:rsidR="00E5153E" w:rsidRPr="00B0544A" w:rsidRDefault="003C1C84" w:rsidP="00E5153E">
      <w:pPr>
        <w:rPr>
          <w:lang w:val="en-CA"/>
        </w:rPr>
      </w:pPr>
      <w:r>
        <w:rPr>
          <w:lang w:val="en-CA"/>
        </w:rPr>
        <w:pict>
          <v:shape id="_x0000_s3025" type="#_x0000_t75" style="position:absolute;margin-left:270pt;margin-top:0;width:105pt;height:150.75pt;z-index:251639296">
            <v:imagedata r:id="rId18" o:title=""/>
            <w10:wrap side="left"/>
          </v:shape>
          <o:OLEObject Type="Embed" ProgID="Equation.DSMT4" ShapeID="_x0000_s3025" DrawAspect="Content" ObjectID="_1523962015" r:id="rId19"/>
        </w:pict>
      </w:r>
    </w:p>
    <w:p w:rsidR="00E5153E" w:rsidRPr="00B0544A" w:rsidRDefault="00E5153E" w:rsidP="00E5153E">
      <w:pPr>
        <w:rPr>
          <w:lang w:val="en-CA"/>
        </w:rPr>
      </w:pPr>
    </w:p>
    <w:p w:rsidR="00E5153E" w:rsidRPr="00B0544A" w:rsidRDefault="00D634EC" w:rsidP="00E5153E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06680</wp:posOffset>
                </wp:positionV>
                <wp:extent cx="1943100" cy="342900"/>
                <wp:effectExtent l="0" t="1905" r="0" b="0"/>
                <wp:wrapNone/>
                <wp:docPr id="217" name="Text Box 2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 w:rsidP="00F64036">
                            <w:r>
                              <w:t>using the 5.0 kg bloc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00" o:spid="_x0000_s1043" type="#_x0000_t202" style="position:absolute;margin-left:36pt;margin-top:8.4pt;width:153pt;height:27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" filled="f" stroked="f">
                <v:textbox>
                  <w:txbxContent>
                    <w:p w:rsidR="007E08FD" w:rsidRDefault="007E08FD" w:rsidP="00F64036">
                      <w:r>
                        <w:t>using the 5.0 kg block</w:t>
                      </w:r>
                    </w:p>
                  </w:txbxContent>
                </v:textbox>
              </v:shape>
            </w:pict>
          </mc:Fallback>
        </mc:AlternateContent>
      </w:r>
      <w:r w:rsidR="00E5153E" w:rsidRPr="00B0544A">
        <w:rPr>
          <w:lang w:val="en-CA"/>
        </w:rPr>
        <w:t>/6</w:t>
      </w:r>
    </w:p>
    <w:p w:rsidR="00E5153E" w:rsidRPr="00B0544A" w:rsidRDefault="003C1C84">
      <w:pPr>
        <w:rPr>
          <w:lang w:val="en-CA"/>
        </w:rPr>
      </w:pPr>
      <w:r>
        <w:rPr>
          <w:lang w:val="en-CA"/>
        </w:rPr>
        <w:pict>
          <v:shape id="_x0000_s3022" type="#_x0000_t75" style="position:absolute;margin-left:81pt;margin-top:12.6pt;width:15pt;height:20.25pt;z-index:251636224">
            <v:imagedata r:id="rId20" o:title=""/>
            <w10:wrap side="left"/>
          </v:shape>
          <o:OLEObject Type="Embed" ProgID="Equation.DSMT4" ShapeID="_x0000_s3022" DrawAspect="Content" ObjectID="_1523962016" r:id="rId21"/>
        </w:pict>
      </w:r>
    </w:p>
    <w:p w:rsidR="00E5153E" w:rsidRPr="00B0544A" w:rsidRDefault="00E5153E">
      <w:pPr>
        <w:rPr>
          <w:lang w:val="en-CA"/>
        </w:rPr>
      </w:pPr>
    </w:p>
    <w:p w:rsidR="00E5153E" w:rsidRPr="00B0544A" w:rsidRDefault="00E5153E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30175</wp:posOffset>
                </wp:positionV>
                <wp:extent cx="1143000" cy="342900"/>
                <wp:effectExtent l="0" t="0" r="0" b="3175"/>
                <wp:wrapNone/>
                <wp:docPr id="216" name="Text Box 2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 w:rsidP="00F64036">
                            <w:r>
                              <w:t>acceler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04" o:spid="_x0000_s1044" type="#_x0000_t202" style="position:absolute;margin-left:261pt;margin-top:10.25pt;width:90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MuQvQIAAMY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" filled="f" stroked="f">
                <v:textbox>
                  <w:txbxContent>
                    <w:p w:rsidR="007E08FD" w:rsidRDefault="007E08FD" w:rsidP="00F64036">
                      <w:r>
                        <w:t>acceleration</w:t>
                      </w:r>
                    </w:p>
                  </w:txbxContent>
                </v:textbox>
              </v:shape>
            </w:pict>
          </mc:Fallback>
        </mc:AlternateContent>
      </w:r>
    </w:p>
    <w:p w:rsidR="00F64036" w:rsidRPr="00B0544A" w:rsidRDefault="00F64036" w:rsidP="00F64036">
      <w:pPr>
        <w:rPr>
          <w:lang w:val="en-CA"/>
        </w:rPr>
      </w:pPr>
    </w:p>
    <w:p w:rsidR="00F64036" w:rsidRPr="00B0544A" w:rsidRDefault="00D634EC" w:rsidP="00F64036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8255</wp:posOffset>
                </wp:positionV>
                <wp:extent cx="2499360" cy="1714500"/>
                <wp:effectExtent l="9525" t="17780" r="0" b="20320"/>
                <wp:wrapNone/>
                <wp:docPr id="209" name="Group 2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9360" cy="1714500"/>
                          <a:chOff x="2340" y="9636"/>
                          <a:chExt cx="3936" cy="2700"/>
                        </a:xfrm>
                      </wpg:grpSpPr>
                      <wps:wsp>
                        <wps:cNvPr id="210" name="Text Box 1259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0356"/>
                            <a:ext cx="445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E08FD" w:rsidRDefault="007E08FD" w:rsidP="00F64036">
                              <w:pPr>
                                <w:jc w:val="center"/>
                              </w:pPr>
                              <w:r w:rsidRPr="00F64036"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45720" rIns="0" bIns="45720" anchor="t" anchorCtr="0" upright="1">
                          <a:noAutofit/>
                        </wps:bodyPr>
                      </wps:wsp>
                      <wps:wsp>
                        <wps:cNvPr id="211" name="Line 1260"/>
                        <wps:cNvCnPr/>
                        <wps:spPr bwMode="auto">
                          <a:xfrm flipV="1">
                            <a:off x="2520" y="9636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11076"/>
                            <a:ext cx="445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E08FD" w:rsidRDefault="007E08FD" w:rsidP="00F64036">
                              <w:pPr>
                                <w:jc w:val="center"/>
                              </w:pPr>
                              <w:r w:rsidRPr="00F64036"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1262"/>
                        <wps:cNvCnPr/>
                        <wps:spPr bwMode="auto">
                          <a:xfrm>
                            <a:off x="2520" y="11436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263"/>
                        <wps:cNvCnPr/>
                        <wps:spPr bwMode="auto">
                          <a:xfrm flipV="1">
                            <a:off x="2520" y="10716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2785" y="10341"/>
                            <a:ext cx="3491" cy="1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F64036">
                                <w:rPr>
                                  <w:position w:val="-54"/>
                                </w:rPr>
                                <w:object w:dxaOrig="3440" w:dyaOrig="1219">
                                  <v:shape id="_x0000_i1085" type="#_x0000_t75" style="width:160.15pt;height:56.2pt" o:ole="">
                                    <v:imagedata r:id="rId22" o:title=""/>
                                  </v:shape>
                                  <o:OLEObject Type="Embed" ProgID="Equation.DSMT4" ShapeID="_x0000_i1085" DrawAspect="Content" ObjectID="_1523962074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03" o:spid="_x0000_s1045" style="position:absolute;margin-left:45pt;margin-top:.65pt;width:196.8pt;height:135pt;z-index:251614720" coordorigin="2340,9636" coordsize="3936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">
                <v:shape id="Text Box 1259" o:spid="_x0000_s1046" type="#_x0000_t202" style="position:absolute;left:2340;top:10356;width:4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njccIA&#10;AADcAAAADwAAAGRycy9kb3ducmV2LnhtbERPXWvCMBR9H/gfwhV8KTatjDGqUUQQZLKB3WCvt81d&#10;U9bclCZru3+/PAx8PJzv3WG2nRhp8K1jBXmagSCunW65UfDxfl4/g/ABWWPnmBT8kofDfvGww0K7&#10;iW80lqERMYR9gQpMCH0hpa8NWfSp64kj9+UGiyHCoZF6wCmG205usuxJWmw5Nhjs6WSo/i5/rILR&#10;hyS/YP5ZvvYv5lTVVfL4dlVqtZyPWxCB5nAX/7svWsEmj/PjmXgE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yeNxwgAAANwAAAAPAAAAAAAAAAAAAAAAAJgCAABkcnMvZG93&#10;bnJldi54bWxQSwUGAAAAAAQABAD1AAAAhwMAAAAA&#10;">
                  <v:textbox inset="0,,0">
                    <w:txbxContent>
                      <w:p w:rsidR="007E08FD" w:rsidRDefault="007E08FD" w:rsidP="00F64036">
                        <w:pPr>
                          <w:jc w:val="center"/>
                        </w:pPr>
                        <w:r w:rsidRPr="00F64036"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line id="Line 1260" o:spid="_x0000_s1047" style="position:absolute;flip:y;visibility:visible;mso-wrap-style:square" from="2520,9636" to="2520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7F48UAAADcAAAADwAAAGRycy9kb3ducmV2LnhtbESPQWvCQBCF74X+h2UKvQTdRKHU6Cqt&#10;VSgUD1UPHofsmASzsyE7avz3XUHo8fHmfW/ebNG7Rl2oC7VnA9kwBUVceFtzaWC/Ww/eQQVBtth4&#10;JgM3CrCYPz/NMLf+yr902UqpIoRDjgYqkTbXOhQVOQxD3xJH7+g7hxJlV2rb4TXCXaNHafqmHdYc&#10;GypsaVlRcdqeXXxjveGv8Tj5dDpJJrQ6yE+qxZjXl/5jCkqol//jR/rbGhhlGdzHRALo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7F48UAAADcAAAADwAAAAAAAAAA&#10;AAAAAAChAgAAZHJzL2Rvd25yZXYueG1sUEsFBgAAAAAEAAQA+QAAAJMDAAAAAA==&#10;">
                  <v:stroke endarrow="block"/>
                </v:line>
                <v:shape id="Text Box 1261" o:spid="_x0000_s1048" type="#_x0000_t202" style="position:absolute;left:2340;top:11076;width:44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Lwa8YA&#10;AADcAAAADwAAAGRycy9kb3ducmV2LnhtbESPW2vCQBSE3wv9D8sp9KXoxli8RFeRQsW+eUNfD9lj&#10;EsyejbvbmP77bqHg4zAz3zDzZWdq0ZLzlWUFg34Cgji3uuJCwfHw2ZuA8AFZY22ZFPyQh+Xi+WmO&#10;mbZ33lG7D4WIEPYZKihDaDIpfV6SQd+3DXH0LtYZDFG6QmqH9wg3tUyTZCQNVhwXSmzoo6T8uv82&#10;Cibvm/bsv4bbUz661NPwNm7XN6fU60u3moEI1IVH+L+90QrSQQp/Z+IRk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Lwa8YAAADcAAAADwAAAAAAAAAAAAAAAACYAgAAZHJz&#10;L2Rvd25yZXYueG1sUEsFBgAAAAAEAAQA9QAAAIsDAAAAAA==&#10;">
                  <v:textbox>
                    <w:txbxContent>
                      <w:p w:rsidR="007E08FD" w:rsidRDefault="007E08FD" w:rsidP="00F64036">
                        <w:pPr>
                          <w:jc w:val="center"/>
                        </w:pPr>
                        <w:r w:rsidRPr="00F64036">
                          <w:rPr>
                            <w:sz w:val="20"/>
                            <w:szCs w:val="20"/>
                          </w:rPr>
                          <w:t>5</w:t>
                        </w:r>
                        <w:r>
                          <w:t>0</w:t>
                        </w:r>
                      </w:p>
                    </w:txbxContent>
                  </v:textbox>
                </v:shape>
                <v:line id="Line 1262" o:spid="_x0000_s1049" style="position:absolute;visibility:visible;mso-wrap-style:square" from="2520,11436" to="2520,12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+5nMUAAADcAAAADwAAAGRycy9kb3ducmV2LnhtbESPQWsCMRSE70L/Q3iF3jS7CrWuRild&#10;hB60oJaeXzfPzdLNy7JJ1/jvG6HgcZiZb5jVJtpWDNT7xrGCfJKBIK6cbrhW8Hnajl9A+ICssXVM&#10;Cq7kYbN+GK2w0O7CBxqOoRYJwr5ABSaErpDSV4Ys+onriJN3dr3FkGRfS93jJcFtK6dZ9iwtNpwW&#10;DHb0Zqj6Of5aBXNTHuRclrvTRzk0+SLu49f3Qqmnx/i6BBEohnv4v/2uFUzz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+5nMUAAADcAAAADwAAAAAAAAAA&#10;AAAAAAChAgAAZHJzL2Rvd25yZXYueG1sUEsFBgAAAAAEAAQA+QAAAJMDAAAAAA==&#10;">
                  <v:stroke endarrow="block"/>
                </v:line>
                <v:line id="Line 1263" o:spid="_x0000_s1050" style="position:absolute;flip:y;visibility:visible;mso-wrap-style:square" from="2520,10716" to="2520,11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wA8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kx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acAPGAAAA3AAAAA8AAAAAAAAA&#10;AAAAAAAAoQIAAGRycy9kb3ducmV2LnhtbFBLBQYAAAAABAAEAPkAAACUAwAAAAA=&#10;"/>
                <v:shape id="Text Box 1265" o:spid="_x0000_s1051" type="#_x0000_t202" style="position:absolute;left:2785;top:10341;width:3491;height:12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mzzMUA&#10;AADcAAAADwAAAGRycy9kb3ducmV2LnhtbESPzWrDMBCE74W+g9hCbo1sk4TUtRxKmkJv+WkfYLG2&#10;lmtrZSwlcfv0USCQ4zAz3zDFarSdONHgG8cK0mkCgrhyuuFawffXx/MShA/IGjvHpOCPPKzKx4cC&#10;c+3OvKfTIdQiQtjnqMCE0OdS+sqQRT91PXH0ftxgMUQ51FIPeI5w28ksSRbSYsNxwWBPa0NVezha&#10;BcvEbtv2Jdt5O/tP52b97jb9r1KTp/HtFUSgMdzDt/anVpClc7ieiUdAl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2bPMxQAAANwAAAAPAAAAAAAAAAAAAAAAAJgCAABkcnMv&#10;ZG93bnJldi54bWxQSwUGAAAAAAQABAD1AAAAigMAAAAA&#10;" filled="f" stroked="f">
                  <v:textbox style="mso-fit-shape-to-text:t">
                    <w:txbxContent>
                      <w:p w:rsidR="007E08FD" w:rsidRDefault="007E08FD">
                        <w:r w:rsidRPr="00F64036">
                          <w:rPr>
                            <w:position w:val="-54"/>
                          </w:rPr>
                          <w:object w:dxaOrig="3440" w:dyaOrig="1219">
                            <v:shape id="_x0000_i1085" type="#_x0000_t75" style="width:160.15pt;height:56.2pt" o:ole="">
                              <v:imagedata r:id="rId24" o:title=""/>
                            </v:shape>
                            <o:OLEObject Type="Embed" ProgID="Equation.DSMT4" ShapeID="_x0000_i1085" DrawAspect="Content" ObjectID="_1523431246" r:id="rId2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1C84">
        <w:rPr>
          <w:lang w:val="en-CA"/>
        </w:rPr>
        <w:pict>
          <v:shape id="_x0000_s3026" type="#_x0000_t75" style="position:absolute;margin-left:270pt;margin-top:5.45pt;width:201pt;height:104.15pt;z-index:251640320;mso-position-horizontal-relative:text;mso-position-vertical-relative:text">
            <v:imagedata r:id="rId26" o:title=""/>
            <w10:wrap side="left"/>
          </v:shape>
          <o:OLEObject Type="Embed" ProgID="Equation.DSMT4" ShapeID="_x0000_s3026" DrawAspect="Content" ObjectID="_1523962017" r:id="rId27"/>
        </w:pict>
      </w:r>
      <w:r w:rsidR="00F64036" w:rsidRPr="00B0544A">
        <w:rPr>
          <w:lang w:val="en-CA"/>
        </w:rPr>
        <w:t>3)</w:t>
      </w:r>
    </w:p>
    <w:p w:rsidR="00F64036" w:rsidRPr="00B0544A" w:rsidRDefault="00F64036" w:rsidP="00F64036">
      <w:pPr>
        <w:rPr>
          <w:lang w:val="en-CA"/>
        </w:rPr>
      </w:pPr>
    </w:p>
    <w:p w:rsidR="00F64036" w:rsidRPr="00B0544A" w:rsidRDefault="00F64036" w:rsidP="00F64036">
      <w:pPr>
        <w:rPr>
          <w:lang w:val="en-CA"/>
        </w:rPr>
      </w:pPr>
    </w:p>
    <w:p w:rsidR="00F64036" w:rsidRPr="00B0544A" w:rsidRDefault="00F64036" w:rsidP="00F64036">
      <w:pPr>
        <w:rPr>
          <w:lang w:val="en-CA"/>
        </w:rPr>
      </w:pPr>
    </w:p>
    <w:p w:rsidR="00F64036" w:rsidRPr="00B0544A" w:rsidRDefault="00F64036" w:rsidP="00F64036">
      <w:pPr>
        <w:rPr>
          <w:lang w:val="en-CA"/>
        </w:rPr>
      </w:pPr>
      <w:r w:rsidRPr="00B0544A">
        <w:rPr>
          <w:lang w:val="en-CA"/>
        </w:rPr>
        <w:t>/7</w:t>
      </w: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E7744" w:rsidRPr="00B0544A" w:rsidRDefault="003C1C84">
      <w:pPr>
        <w:rPr>
          <w:lang w:val="en-CA"/>
        </w:rPr>
      </w:pPr>
      <w:r>
        <w:rPr>
          <w:lang w:val="en-CA"/>
        </w:rPr>
        <w:pict>
          <v:shape id="_x0000_s3029" type="#_x0000_t75" style="position:absolute;margin-left:270pt;margin-top:10.85pt;width:168.35pt;height:92.3pt;z-index:251642368">
            <v:imagedata r:id="rId28" o:title=""/>
            <w10:wrap side="left"/>
          </v:shape>
          <o:OLEObject Type="Embed" ProgID="Equation.DSMT4" ShapeID="_x0000_s3029" DrawAspect="Content" ObjectID="_1523962018" r:id="rId29"/>
        </w:pict>
      </w:r>
    </w:p>
    <w:p w:rsidR="00F64036" w:rsidRPr="00B0544A" w:rsidRDefault="00FE7744">
      <w:pPr>
        <w:rPr>
          <w:lang w:val="en-CA"/>
        </w:rPr>
      </w:pPr>
      <w:r w:rsidRPr="00B0544A">
        <w:rPr>
          <w:lang w:val="en-CA"/>
        </w:rPr>
        <w:t>Tension – I chose the 3.0 kg mass</w:t>
      </w:r>
    </w:p>
    <w:p w:rsidR="00F64036" w:rsidRP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5744" behindDoc="0" locked="0" layoutInCell="1" allowOverlap="1" wp14:anchorId="1C884BA4" wp14:editId="33CA9FC1">
                <wp:simplePos x="0" y="0"/>
                <wp:positionH relativeFrom="column">
                  <wp:posOffset>685800</wp:posOffset>
                </wp:positionH>
                <wp:positionV relativeFrom="paragraph">
                  <wp:posOffset>15875</wp:posOffset>
                </wp:positionV>
                <wp:extent cx="1144270" cy="1134745"/>
                <wp:effectExtent l="57150" t="15875" r="0" b="20955"/>
                <wp:wrapNone/>
                <wp:docPr id="204" name="Group 1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4270" cy="1134745"/>
                          <a:chOff x="2970" y="12240"/>
                          <a:chExt cx="1802" cy="1787"/>
                        </a:xfrm>
                      </wpg:grpSpPr>
                      <wps:wsp>
                        <wps:cNvPr id="205" name="Line 1268"/>
                        <wps:cNvCnPr/>
                        <wps:spPr bwMode="auto">
                          <a:xfrm>
                            <a:off x="2971" y="13127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269"/>
                        <wps:cNvCnPr/>
                        <wps:spPr bwMode="auto">
                          <a:xfrm flipV="1">
                            <a:off x="2970" y="1224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Text Box 1272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2420"/>
                            <a:ext cx="52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Pr="00FE7744" w:rsidRDefault="007E08FD" w:rsidP="005C5AA1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8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3063" y="13416"/>
                            <a:ext cx="1709" cy="5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5C5AA1">
                                <w:rPr>
                                  <w:noProof/>
                                  <w:position w:val="-14"/>
                                </w:rPr>
                                <w:object w:dxaOrig="1420" w:dyaOrig="380">
                                  <v:shape id="_x0000_i1086" type="#_x0000_t75" style="width:71pt;height:19pt" o:ole="">
                                    <v:imagedata r:id="rId30" o:title=""/>
                                  </v:shape>
                                  <o:OLEObject Type="Embed" ProgID="Equation.DSMT4" ShapeID="_x0000_i1086" DrawAspect="Content" ObjectID="_1523962075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9" o:spid="_x0000_s1052" style="position:absolute;margin-left:54pt;margin-top:1.25pt;width:90.1pt;height:89.35pt;z-index:251615744" coordorigin="2970,12240" coordsize="1802,1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">
                <v:line id="Line 1268" o:spid="_x0000_s1053" style="position:absolute;visibility:visible;mso-wrap-style:square" from="2971,13127" to="2971,14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MSrsUAAADc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sbZ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MSrsUAAADcAAAADwAAAAAAAAAA&#10;AAAAAAChAgAAZHJzL2Rvd25yZXYueG1sUEsFBgAAAAAEAAQA+QAAAJMDAAAAAA==&#10;">
                  <v:stroke endarrow="block"/>
                </v:line>
                <v:line id="Line 1269" o:spid="_x0000_s1054" style="position:absolute;flip:y;visibility:visible;mso-wrap-style:square" from="2970,12240" to="2970,1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7LSsUAAADcAAAADwAAAGRycy9kb3ducmV2LnhtbESPQWvCQBCF7wX/wzKCl6C7KkgbXaW1&#10;CoXiodaDxyE7JsHsbMhONf333UKhx8eb9715q03vG3WjLtaBLUwnBhRxEVzNpYXT5378CCoKssMm&#10;MFn4pgib9eBhhbkLd/6g21FKlSAcc7RQibS51rGoyGOchJY4eZfQeZQku1K7Du8J7hs9M2ahPdac&#10;GipsaVtRcT1++fTG/sCv83n24nWWPdHuLO9Gi7WjYf+8BCXUy//xX/rNWZiZBfyOSQT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7LSsUAAADcAAAADwAAAAAAAAAA&#10;AAAAAAChAgAAZHJzL2Rvd25yZXYueG1sUEsFBgAAAAAEAAQA+QAAAJMDAAAAAA==&#10;">
                  <v:stroke endarrow="block"/>
                </v:line>
                <v:shape id="Text Box 1272" o:spid="_x0000_s1055" type="#_x0000_t202" style="position:absolute;left:3150;top:12420;width:520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A6V8QA&#10;AADcAAAADwAAAGRycy9kb3ducmV2LnhtbESP3WoCMRSE7wu+QzhC72pWC/6sRpEWwVIQ/HmAY3Lc&#10;XdycrEl0t2/fFApeDjPzDbNYdbYWD/KhcqxgOMhAEGtnKi4UnI6btymIEJEN1o5JwQ8FWC17LwvM&#10;jWt5T49DLESCcMhRQRljk0sZdEkWw8A1xMm7OG8xJukLaTy2CW5rOcqysbRYcVoosaGPkvT1cLcK&#10;Pit/vmn3vh1Pvmd6tw+X9msnlXrtd+s5iEhdfIb/21ujYJRN4O9MO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gOlfEAAAA3AAAAA8AAAAAAAAAAAAAAAAAmAIAAGRycy9k&#10;b3ducmV2LnhtbFBLBQYAAAAABAAEAPUAAACJAwAAAAA=&#10;" stroked="f">
                  <v:textbox style="mso-fit-shape-to-text:t">
                    <w:txbxContent>
                      <w:p w:rsidR="007E08FD" w:rsidRPr="00FE7744" w:rsidRDefault="007E08FD" w:rsidP="005C5AA1">
                        <w:pPr>
                          <w:rPr>
                            <w:vertAlign w:val="subscript"/>
                          </w:rPr>
                        </w:pPr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558" o:spid="_x0000_s1056" type="#_x0000_t202" style="position:absolute;left:3063;top:13416;width:170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+uJcEA&#10;AADcAAAADwAAAGRycy9kb3ducmV2LnhtbERP3WrCMBS+H/gO4QjezVQFp9UoMhEcA8GfBzgmx7bY&#10;nHRJtPXtl4vBLj++/+W6s7V4kg+VYwWjYQaCWDtTcaHgct69z0CEiGywdkwKXhRgveq9LTE3ruUj&#10;PU+xECmEQ44KyhibXMqgS7IYhq4hTtzNeYsxQV9I47FN4baW4yybSosVp4YSG/osSd9PD6tgW/nr&#10;j3aT/fTje64Px3Brvw5SqUG/2yxAROriv/jPvTcKxllam86kIy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Y/riXBAAAA3AAAAA8AAAAAAAAAAAAAAAAAmAIAAGRycy9kb3du&#10;cmV2LnhtbFBLBQYAAAAABAAEAPUAAACGAwAAAAA=&#10;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5C5AA1">
                          <w:rPr>
                            <w:noProof/>
                            <w:position w:val="-14"/>
                          </w:rPr>
                          <w:object w:dxaOrig="1420" w:dyaOrig="380">
                            <v:shape id="_x0000_i1086" type="#_x0000_t75" style="width:71pt;height:19pt" o:ole="">
                              <v:imagedata r:id="rId32" o:title=""/>
                            </v:shape>
                            <o:OLEObject Type="Embed" ProgID="Equation.DSMT4" ShapeID="_x0000_i1086" DrawAspect="Content" ObjectID="_1523431247" r:id="rId3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7744" w:rsidRPr="00B0544A" w:rsidRDefault="00FE7744" w:rsidP="00FE7744">
      <w:pPr>
        <w:tabs>
          <w:tab w:val="left" w:pos="1332"/>
        </w:tabs>
        <w:rPr>
          <w:lang w:val="en-CA"/>
        </w:rPr>
      </w:pPr>
      <w:r w:rsidRPr="00B0544A">
        <w:rPr>
          <w:lang w:val="en-CA"/>
        </w:rPr>
        <w:t>+</w:t>
      </w:r>
    </w:p>
    <w:p w:rsidR="00FE7744" w:rsidRPr="00B0544A" w:rsidRDefault="0062665F" w:rsidP="00FE7744">
      <w:pPr>
        <w:tabs>
          <w:tab w:val="left" w:pos="1332"/>
        </w:tabs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 wp14:anchorId="5A6A400E" wp14:editId="392835D9">
                <wp:simplePos x="0" y="0"/>
                <wp:positionH relativeFrom="column">
                  <wp:posOffset>553085</wp:posOffset>
                </wp:positionH>
                <wp:positionV relativeFrom="paragraph">
                  <wp:posOffset>151130</wp:posOffset>
                </wp:positionV>
                <wp:extent cx="297180" cy="259080"/>
                <wp:effectExtent l="0" t="0" r="0" b="0"/>
                <wp:wrapNone/>
                <wp:docPr id="2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665F" w:rsidRDefault="0062665F" w:rsidP="0062665F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57" type="#_x0000_t202" style="position:absolute;margin-left:43.55pt;margin-top:11.9pt;width:23.4pt;height:20.4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" filled="f" stroked="f">
                <v:textbox>
                  <w:txbxContent>
                    <w:p w:rsidR="0062665F" w:rsidRDefault="0062665F" w:rsidP="0062665F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</w:p>
    <w:p w:rsidR="00FE7744" w:rsidRPr="00B0544A" w:rsidRDefault="00FE7744" w:rsidP="00FE7744">
      <w:pPr>
        <w:tabs>
          <w:tab w:val="left" w:pos="1332"/>
        </w:tabs>
        <w:rPr>
          <w:lang w:val="en-CA"/>
        </w:rPr>
      </w:pPr>
      <w:r w:rsidRPr="00B0544A">
        <w:rPr>
          <w:lang w:val="en-CA"/>
        </w:rPr>
        <w:t xml:space="preserve">       </w:t>
      </w:r>
    </w:p>
    <w:p w:rsidR="00FE7744" w:rsidRPr="00B0544A" w:rsidRDefault="00FE7744" w:rsidP="00FE7744">
      <w:pPr>
        <w:tabs>
          <w:tab w:val="left" w:pos="1332"/>
        </w:tabs>
        <w:rPr>
          <w:lang w:val="en-CA"/>
        </w:rPr>
      </w:pPr>
      <w:r w:rsidRPr="00B0544A">
        <w:rPr>
          <w:lang w:val="en-CA"/>
        </w:rPr>
        <w:t xml:space="preserve">_ </w:t>
      </w:r>
    </w:p>
    <w:p w:rsidR="00FE7744" w:rsidRPr="00B0544A" w:rsidRDefault="00FE7744" w:rsidP="00FE7744">
      <w:pPr>
        <w:tabs>
          <w:tab w:val="left" w:pos="1332"/>
        </w:tabs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F64036" w:rsidRPr="00B0544A" w:rsidRDefault="00F64036">
      <w:pPr>
        <w:rPr>
          <w:lang w:val="en-CA"/>
        </w:rPr>
      </w:pPr>
    </w:p>
    <w:p w:rsidR="00346D77" w:rsidRPr="00B0544A" w:rsidRDefault="00FE7744" w:rsidP="00346D77">
      <w:pPr>
        <w:rPr>
          <w:lang w:val="en-CA"/>
        </w:rPr>
      </w:pPr>
      <w:r w:rsidRPr="00B0544A">
        <w:rPr>
          <w:lang w:val="en-CA"/>
        </w:rPr>
        <w:br w:type="page"/>
      </w:r>
      <w:r w:rsidR="00346D77" w:rsidRPr="00B0544A">
        <w:rPr>
          <w:lang w:val="en-CA"/>
        </w:rPr>
        <w:lastRenderedPageBreak/>
        <w:t>4)</w:t>
      </w:r>
    </w:p>
    <w:p w:rsidR="00346D77" w:rsidRPr="00B0544A" w:rsidRDefault="007E08FD" w:rsidP="00346D77">
      <w:pPr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0578D239" wp14:editId="0725894F">
                <wp:simplePos x="0" y="0"/>
                <wp:positionH relativeFrom="column">
                  <wp:posOffset>4499610</wp:posOffset>
                </wp:positionH>
                <wp:positionV relativeFrom="paragraph">
                  <wp:posOffset>83820</wp:posOffset>
                </wp:positionV>
                <wp:extent cx="297180" cy="259080"/>
                <wp:effectExtent l="0" t="0" r="0" b="0"/>
                <wp:wrapNone/>
                <wp:docPr id="2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8FD" w:rsidRDefault="007E08FD" w:rsidP="007E08FD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margin-left:354.3pt;margin-top:6.6pt;width:23.4pt;height:20.4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" filled="f" stroked="f">
                <v:textbox>
                  <w:txbxContent>
                    <w:p w:rsidR="007E08FD" w:rsidRDefault="007E08FD" w:rsidP="007E08FD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 w:rsidR="003C1C84">
        <w:rPr>
          <w:lang w:val="en-CA"/>
        </w:rPr>
        <w:pict>
          <v:group id="_x0000_s3050" style="position:absolute;margin-left:27pt;margin-top:-27.6pt;width:253pt;height:213pt;z-index:251643392;mso-position-horizontal-relative:text;mso-position-vertical-relative:text" coordorigin="1980,720" coordsize="5060,4260">
            <v:line id="_x0000_s2372" style="position:absolute" from="2160,1987" to="5040,1987"/>
            <v:line id="_x0000_s2373" style="position:absolute" from="5040,1987" to="5040,3427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374" type="#_x0000_t202" style="position:absolute;left:3241;top:1440;width:540;height:540">
              <v:textbox style="mso-next-textbox:#_x0000_s2374" inset="0,,0">
                <w:txbxContent>
                  <w:p w:rsidR="007E08FD" w:rsidRPr="00825DF8" w:rsidRDefault="007E08FD" w:rsidP="00825DF8">
                    <w:pPr>
                      <w:jc w:val="center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100</w:t>
                    </w:r>
                  </w:p>
                </w:txbxContent>
              </v:textbox>
            </v:shape>
            <v:line id="_x0000_s2375" style="position:absolute;flip:y" from="3600,727" to="3600,1447">
              <v:stroke endarrow="block"/>
            </v:line>
            <v:line id="_x0000_s2376" style="position:absolute;flip:x" from="2520,1807" to="3240,1807">
              <v:stroke endarrow="block"/>
            </v:line>
            <v:line id="_x0000_s2377" style="position:absolute" from="3600,1987" to="3600,2707">
              <v:stroke endarrow="block"/>
            </v:line>
            <v:line id="_x0000_s2378" style="position:absolute;flip:y" from="5040,1807" to="5220,1987"/>
            <v:oval id="_x0000_s2379" style="position:absolute;left:5220;top:1627;width:180;height:180"/>
            <v:line id="_x0000_s2380" style="position:absolute" from="3780,1627" to="5220,1627"/>
            <v:line id="_x0000_s2381" style="position:absolute" from="5400,1807" to="5400,2167"/>
            <v:shape id="_x0000_s2382" type="#_x0000_t202" style="position:absolute;left:5220;top:2167;width:540;height:540">
              <v:textbox style="mso-next-textbox:#_x0000_s2382" inset="0,,0">
                <w:txbxContent>
                  <w:p w:rsidR="007E08FD" w:rsidRDefault="007E08FD" w:rsidP="002B2732">
                    <w:pPr>
                      <w:jc w:val="center"/>
                    </w:pPr>
                    <w:r>
                      <w:t>25</w:t>
                    </w:r>
                  </w:p>
                </w:txbxContent>
              </v:textbox>
            </v:shape>
            <v:line id="_x0000_s2383" style="position:absolute" from="5400,2707" to="5400,3607">
              <v:stroke endarrow="block"/>
            </v:line>
            <v:shape id="_x0000_s2384" type="#_x0000_t202" style="position:absolute;left:3601;top:720;width:568;height:504" filled="f" stroked="f">
              <v:textbox style="mso-next-textbox:#_x0000_s2384">
                <w:txbxContent>
                  <w:p w:rsidR="007E08FD" w:rsidRDefault="007E08FD">
                    <w:pPr>
                      <w:tabs>
                        <w:tab w:val="left" w:pos="1332"/>
                      </w:tabs>
                    </w:pPr>
                    <w:r>
                      <w:rPr>
                        <w:position w:val="-12"/>
                      </w:rPr>
                      <w:object w:dxaOrig="279" w:dyaOrig="360">
                        <v:shape id="_x0000_i1030" type="#_x0000_t75" style="width:13.95pt;height:18pt" o:ole="">
                          <v:imagedata r:id="rId34" o:title=""/>
                        </v:shape>
                        <o:OLEObject Type="Embed" ProgID="Equation.DSMT4" ShapeID="_x0000_i1030" DrawAspect="Content" ObjectID="_1523962019" r:id="rId35"/>
                      </w:object>
                    </w:r>
                  </w:p>
                </w:txbxContent>
              </v:textbox>
            </v:shape>
            <v:shape id="_x0000_s2385" type="#_x0000_t202" style="position:absolute;left:3601;top:2160;width:899;height:540" filled="f" stroked="f">
              <v:textbox style="mso-next-textbox:#_x0000_s2385">
                <w:txbxContent>
                  <w:p w:rsidR="007E08FD" w:rsidRDefault="007E08FD">
                    <w:pPr>
                      <w:tabs>
                        <w:tab w:val="left" w:pos="1332"/>
                      </w:tabs>
                    </w:pPr>
                    <w:r w:rsidRPr="002B2732">
                      <w:rPr>
                        <w:position w:val="-14"/>
                      </w:rPr>
                      <w:object w:dxaOrig="499" w:dyaOrig="380">
                        <v:shape id="_x0000_i1031" type="#_x0000_t75" style="width:24.95pt;height:19pt" o:ole="">
                          <v:imagedata r:id="rId36" o:title=""/>
                        </v:shape>
                        <o:OLEObject Type="Embed" ProgID="Equation.DSMT4" ShapeID="_x0000_i1031" DrawAspect="Content" ObjectID="_1523962020" r:id="rId37"/>
                      </w:object>
                    </w:r>
                  </w:p>
                  <w:p w:rsidR="007E08FD" w:rsidRDefault="007E08FD">
                    <w:pPr>
                      <w:tabs>
                        <w:tab w:val="left" w:pos="1332"/>
                      </w:tabs>
                    </w:pPr>
                  </w:p>
                </w:txbxContent>
              </v:textbox>
            </v:shape>
            <v:shape id="_x0000_s2386" type="#_x0000_t202" style="position:absolute;left:2341;top:1260;width:609;height:564;mso-wrap-style:none" filled="f" stroked="f">
              <v:textbox style="mso-next-textbox:#_x0000_s2386;mso-fit-shape-to-text:t">
                <w:txbxContent>
                  <w:p w:rsidR="007E08FD" w:rsidRDefault="007E08FD">
                    <w:pPr>
                      <w:tabs>
                        <w:tab w:val="left" w:pos="1332"/>
                      </w:tabs>
                    </w:pPr>
                    <w:r w:rsidRPr="00825DF8">
                      <w:rPr>
                        <w:position w:val="-14"/>
                      </w:rPr>
                      <w:object w:dxaOrig="320" w:dyaOrig="420">
                        <v:shape id="_x0000_i1032" type="#_x0000_t75" style="width:16pt;height:21pt" o:ole="">
                          <v:imagedata r:id="rId38" o:title=""/>
                        </v:shape>
                        <o:OLEObject Type="Embed" ProgID="Equation.DSMT4" ShapeID="_x0000_i1032" DrawAspect="Content" ObjectID="_1523962021" r:id="rId39"/>
                      </w:object>
                    </w:r>
                  </w:p>
                </w:txbxContent>
              </v:textbox>
            </v:shape>
            <v:line id="_x0000_s2387" style="position:absolute" from="4859,1267" to="5399,1267">
              <v:stroke endarrow="block"/>
            </v:line>
            <v:shape id="_x0000_s3034" type="#_x0000_t202" style="position:absolute;left:5040;top:720;width:540;height:540" filled="f" stroked="f">
              <v:textbox style="mso-next-textbox:#_x0000_s3034">
                <w:txbxContent>
                  <w:p w:rsidR="007E08FD" w:rsidRDefault="007E08FD" w:rsidP="00346D77">
                    <w:r>
                      <w:t>+</w:t>
                    </w:r>
                  </w:p>
                </w:txbxContent>
              </v:textbox>
            </v:shape>
            <v:shape id="_x0000_s3035" type="#_x0000_t202" style="position:absolute;left:5400;top:2880;width:729;height:564;mso-wrap-style:none" filled="f" stroked="f">
              <v:textbox style="mso-fit-shape-to-text:t">
                <w:txbxContent>
                  <w:p w:rsidR="007E08FD" w:rsidRDefault="007E08FD">
                    <w:r w:rsidRPr="002B2732">
                      <w:rPr>
                        <w:position w:val="-14"/>
                      </w:rPr>
                      <w:object w:dxaOrig="440" w:dyaOrig="420">
                        <v:shape id="_x0000_i1033" type="#_x0000_t75" style="width:22pt;height:21pt" o:ole="">
                          <v:imagedata r:id="rId40" o:title=""/>
                        </v:shape>
                        <o:OLEObject Type="Embed" ProgID="Equation.DSMT4" ShapeID="_x0000_i1033" DrawAspect="Content" ObjectID="_1523962022" r:id="rId41"/>
                      </w:object>
                    </w:r>
                  </w:p>
                </w:txbxContent>
              </v:textbox>
            </v:shape>
            <v:shape id="_x0000_s3036" type="#_x0000_t75" style="position:absolute;left:4860;top:3600;width:2180;height:1380">
              <v:imagedata r:id="rId42" o:title=""/>
            </v:shape>
            <v:shape id="_x0000_s3037" type="#_x0000_t75" style="position:absolute;left:1980;top:2700;width:2715;height:1755">
              <v:imagedata r:id="rId43" o:title=""/>
            </v:shape>
            <w10:wrap side="left"/>
          </v:group>
          <o:OLEObject Type="Embed" ProgID="Equation.DSMT4" ShapeID="_x0000_s3036" DrawAspect="Content" ObjectID="_1523962023" r:id="rId44"/>
          <o:OLEObject Type="Embed" ProgID="Equation.DSMT4" ShapeID="_x0000_s3037" DrawAspect="Content" ObjectID="_1523962024" r:id="rId45"/>
        </w:pict>
      </w:r>
      <w:r w:rsidR="003C1C84">
        <w:rPr>
          <w:lang w:val="en-CA"/>
        </w:rPr>
        <w:pict>
          <v:group id="_x0000_s3041" style="position:absolute;margin-left:297pt;margin-top:-27.6pt;width:2in;height:75pt;z-index:251644416;mso-position-horizontal-relative:text;mso-position-vertical-relative:text" coordorigin="7380,720" coordsize="2880,1500">
            <v:group id="_x0000_s3032" style="position:absolute;left:7920;top:1620;width:2340;height:0" coordorigin="7200,2237" coordsize="2340,0">
              <v:line id="_x0000_s2388" style="position:absolute" from="8280,2237" to="9540,2237">
                <v:stroke endarrow="block"/>
              </v:line>
              <v:line id="_x0000_s2389" style="position:absolute;flip:x" from="7200,2237" to="8280,2237">
                <v:stroke endarrow="block"/>
              </v:line>
            </v:group>
            <v:shape id="_x0000_s3030" type="#_x0000_t202" style="position:absolute;left:7380;top:720;width:1800;height:540" filled="f" stroked="f">
              <v:textbox style="mso-next-textbox:#_x0000_s3030">
                <w:txbxContent>
                  <w:p w:rsidR="007E08FD" w:rsidRDefault="007E08FD">
                    <w:r>
                      <w:t>Acceleration</w:t>
                    </w:r>
                  </w:p>
                </w:txbxContent>
              </v:textbox>
            </v:shape>
            <v:shape id="_x0000_s3031" type="#_x0000_t202" style="position:absolute;left:8460;top:1080;width:1080;height:540" filled="f" stroked="f">
              <v:textbox style="mso-next-textbox:#_x0000_s3031">
                <w:txbxContent>
                  <w:p w:rsidR="007E08FD" w:rsidRDefault="007E08FD" w:rsidP="00346D77">
                    <w:pPr>
                      <w:jc w:val="center"/>
                    </w:pPr>
                    <w:r>
                      <w:t>125 kg</w:t>
                    </w:r>
                  </w:p>
                </w:txbxContent>
              </v:textbox>
            </v:shape>
            <v:shape id="_x0000_s3038" type="#_x0000_t75" style="position:absolute;left:9720;top:1800;width:300;height:400">
              <v:imagedata r:id="rId46" o:title=""/>
            </v:shape>
            <v:shape id="_x0000_s3039" type="#_x0000_t75" style="position:absolute;left:8100;top:1800;width:320;height:420">
              <v:imagedata r:id="rId47" o:title=""/>
            </v:shape>
            <w10:wrap side="left"/>
          </v:group>
          <o:OLEObject Type="Embed" ProgID="Equation.DSMT4" ShapeID="_x0000_s3038" DrawAspect="Content" ObjectID="_1523962025" r:id="rId48"/>
          <o:OLEObject Type="Embed" ProgID="Equation.DSMT4" ShapeID="_x0000_s3039" DrawAspect="Content" ObjectID="_1523962026" r:id="rId49"/>
        </w:pict>
      </w:r>
    </w:p>
    <w:p w:rsidR="00346D77" w:rsidRPr="00B0544A" w:rsidRDefault="00346D77" w:rsidP="00346D77">
      <w:pPr>
        <w:rPr>
          <w:lang w:val="en-CA"/>
        </w:rPr>
      </w:pPr>
    </w:p>
    <w:p w:rsidR="00346D77" w:rsidRPr="00B0544A" w:rsidRDefault="00346D77" w:rsidP="00346D77">
      <w:pPr>
        <w:rPr>
          <w:lang w:val="en-CA"/>
        </w:rPr>
      </w:pPr>
    </w:p>
    <w:p w:rsidR="00F64036" w:rsidRPr="00B0544A" w:rsidRDefault="003C1C84" w:rsidP="00346D77">
      <w:pPr>
        <w:rPr>
          <w:lang w:val="en-CA"/>
        </w:rPr>
      </w:pPr>
      <w:r>
        <w:rPr>
          <w:lang w:val="en-CA"/>
        </w:rPr>
        <w:pict>
          <v:shape id="_x0000_s3052" type="#_x0000_t75" style="position:absolute;margin-left:315pt;margin-top:12pt;width:144.75pt;height:126pt;z-index:251646464">
            <v:imagedata r:id="rId50" o:title=""/>
            <w10:wrap side="left"/>
          </v:shape>
          <o:OLEObject Type="Embed" ProgID="Equation.DSMT4" ShapeID="_x0000_s3052" DrawAspect="Content" ObjectID="_1523962027" r:id="rId51"/>
        </w:pict>
      </w:r>
      <w:r w:rsidR="00346D77" w:rsidRPr="00B0544A">
        <w:rPr>
          <w:lang w:val="en-CA"/>
        </w:rPr>
        <w:t>/12</w:t>
      </w: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3C1C84">
      <w:pPr>
        <w:rPr>
          <w:lang w:val="en-CA"/>
        </w:rPr>
      </w:pPr>
      <w:r>
        <w:rPr>
          <w:lang w:val="en-CA"/>
        </w:rPr>
        <w:pict>
          <v:group id="_x0000_s3042" style="position:absolute;margin-left:306pt;margin-top:9pt;width:2in;height:75pt;z-index:251645440" coordorigin="7380,720" coordsize="2880,1500">
            <v:group id="_x0000_s3043" style="position:absolute;left:7920;top:1620;width:2340;height:0" coordorigin="7200,2237" coordsize="2340,0">
              <v:line id="_x0000_s3044" style="position:absolute" from="8280,2237" to="9540,2237">
                <v:stroke endarrow="block"/>
              </v:line>
              <v:line id="_x0000_s3045" style="position:absolute;flip:x" from="7200,2237" to="8280,2237">
                <v:stroke endarrow="block"/>
              </v:line>
            </v:group>
            <v:shape id="_x0000_s3046" type="#_x0000_t202" style="position:absolute;left:7380;top:720;width:1800;height:540" filled="f" stroked="f">
              <v:textbox style="mso-next-textbox:#_x0000_s3046">
                <w:txbxContent>
                  <w:p w:rsidR="007E08FD" w:rsidRDefault="007E08FD" w:rsidP="00825DF8">
                    <w:r>
                      <w:t>Tension</w:t>
                    </w:r>
                  </w:p>
                </w:txbxContent>
              </v:textbox>
            </v:shape>
            <v:shape id="_x0000_s3047" type="#_x0000_t202" style="position:absolute;left:8460;top:1080;width:1080;height:540" filled="f" stroked="f">
              <v:textbox style="mso-next-textbox:#_x0000_s3047">
                <w:txbxContent>
                  <w:p w:rsidR="007E08FD" w:rsidRDefault="007E08FD" w:rsidP="00825DF8">
                    <w:pPr>
                      <w:jc w:val="center"/>
                    </w:pPr>
                    <w:r>
                      <w:t>100 kg</w:t>
                    </w:r>
                  </w:p>
                </w:txbxContent>
              </v:textbox>
            </v:shape>
            <v:shape id="_x0000_s3048" type="#_x0000_t75" style="position:absolute;left:9720;top:1800;width:300;height:400">
              <v:imagedata r:id="rId52" o:title=""/>
            </v:shape>
            <v:shape id="_x0000_s3049" type="#_x0000_t75" style="position:absolute;left:8100;top:1800;width:320;height:420">
              <v:imagedata r:id="rId47" o:title=""/>
            </v:shape>
            <w10:wrap side="left"/>
          </v:group>
          <o:OLEObject Type="Embed" ProgID="Equation.DSMT4" ShapeID="_x0000_s3048" DrawAspect="Content" ObjectID="_1523962028" r:id="rId53"/>
          <o:OLEObject Type="Embed" ProgID="Equation.DSMT4" ShapeID="_x0000_s3049" DrawAspect="Content" ObjectID="_1523962029" r:id="rId54"/>
        </w:pict>
      </w:r>
    </w:p>
    <w:p w:rsidR="00FE7744" w:rsidRPr="00B0544A" w:rsidRDefault="00FE7744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FE7744" w:rsidRPr="00B0544A" w:rsidRDefault="007E08FD">
      <w:pPr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7673E62C" wp14:editId="57522596">
                <wp:simplePos x="0" y="0"/>
                <wp:positionH relativeFrom="column">
                  <wp:posOffset>4636770</wp:posOffset>
                </wp:positionH>
                <wp:positionV relativeFrom="paragraph">
                  <wp:posOffset>15240</wp:posOffset>
                </wp:positionV>
                <wp:extent cx="297180" cy="25908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8FD" w:rsidRDefault="007E08FD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margin-left:365.1pt;margin-top:1.2pt;width:23.4pt;height:20.4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" filled="f" stroked="f">
                <v:textbox>
                  <w:txbxContent>
                    <w:p w:rsidR="007E08FD" w:rsidRDefault="007E08FD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</w:p>
    <w:p w:rsidR="00FE7744" w:rsidRPr="00B0544A" w:rsidRDefault="00FE774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3C1C84">
      <w:pPr>
        <w:rPr>
          <w:lang w:val="en-CA"/>
        </w:rPr>
      </w:pPr>
      <w:r>
        <w:rPr>
          <w:lang w:val="en-CA"/>
        </w:rPr>
        <w:pict>
          <v:shape id="_x0000_s3053" type="#_x0000_t75" style="position:absolute;margin-left:315pt;margin-top:7.2pt;width:182.35pt;height:114.7pt;z-index:251647488">
            <v:imagedata r:id="rId55" o:title=""/>
            <w10:wrap side="left"/>
          </v:shape>
          <o:OLEObject Type="Embed" ProgID="Equation.DSMT4" ShapeID="_x0000_s3053" DrawAspect="Content" ObjectID="_1523962030" r:id="rId56"/>
        </w:pict>
      </w: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B82B04">
      <w:pPr>
        <w:rPr>
          <w:lang w:val="en-CA"/>
        </w:rPr>
      </w:pPr>
    </w:p>
    <w:p w:rsidR="00B82B04" w:rsidRPr="00B0544A" w:rsidRDefault="003C1C84">
      <w:pPr>
        <w:rPr>
          <w:lang w:val="en-CA"/>
        </w:rPr>
      </w:pPr>
      <w:r>
        <w:rPr>
          <w:lang w:val="en-CA"/>
        </w:rPr>
        <w:pict>
          <v:shape id="_x0000_s3054" type="#_x0000_t75" style="position:absolute;margin-left:306pt;margin-top:8.45pt;width:138.7pt;height:125.25pt;z-index:251648512">
            <v:imagedata r:id="rId57" o:title=""/>
            <w10:wrap side="left"/>
          </v:shape>
          <o:OLEObject Type="Embed" ProgID="Equation.DSMT4" ShapeID="_x0000_s3054" DrawAspect="Content" ObjectID="_1523962031" r:id="rId58"/>
        </w:pict>
      </w:r>
    </w:p>
    <w:p w:rsidR="00B82B04" w:rsidRPr="00B0544A" w:rsidRDefault="00B82B04" w:rsidP="00B82B04">
      <w:pPr>
        <w:rPr>
          <w:lang w:val="en-CA"/>
        </w:rPr>
      </w:pPr>
      <w:r w:rsidRPr="00B0544A">
        <w:rPr>
          <w:lang w:val="en-CA"/>
        </w:rPr>
        <w:t>5)</w:t>
      </w:r>
    </w:p>
    <w:p w:rsidR="00B82B04" w:rsidRPr="00B0544A" w:rsidRDefault="00D634EC" w:rsidP="00B82B04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6D2F195B" wp14:editId="42ECA874">
                <wp:simplePos x="0" y="0"/>
                <wp:positionH relativeFrom="column">
                  <wp:posOffset>-114300</wp:posOffset>
                </wp:positionH>
                <wp:positionV relativeFrom="paragraph">
                  <wp:posOffset>99695</wp:posOffset>
                </wp:positionV>
                <wp:extent cx="3218180" cy="1891030"/>
                <wp:effectExtent l="0" t="4445" r="1270" b="9525"/>
                <wp:wrapNone/>
                <wp:docPr id="193" name="Group 2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18180" cy="1891030"/>
                          <a:chOff x="1440" y="7020"/>
                          <a:chExt cx="5068" cy="2978"/>
                        </a:xfrm>
                      </wpg:grpSpPr>
                      <wps:wsp>
                        <wps:cNvPr id="194" name="Oval 1392"/>
                        <wps:cNvSpPr>
                          <a:spLocks noChangeArrowheads="1"/>
                        </wps:cNvSpPr>
                        <wps:spPr bwMode="auto">
                          <a:xfrm>
                            <a:off x="3679" y="7481"/>
                            <a:ext cx="360" cy="3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Line 1393"/>
                        <wps:cNvCnPr/>
                        <wps:spPr bwMode="auto">
                          <a:xfrm flipH="1">
                            <a:off x="3679" y="7658"/>
                            <a:ext cx="1" cy="10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394"/>
                        <wps:cNvCnPr/>
                        <wps:spPr bwMode="auto">
                          <a:xfrm>
                            <a:off x="4039" y="766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Text Box 1395"/>
                        <wps:cNvSpPr txBox="1">
                          <a:spLocks noChangeArrowheads="1"/>
                        </wps:cNvSpPr>
                        <wps:spPr bwMode="auto">
                          <a:xfrm>
                            <a:off x="3319" y="874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E08FD" w:rsidRPr="00B82B04" w:rsidRDefault="007E08F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B04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396"/>
                        <wps:cNvSpPr txBox="1">
                          <a:spLocks noChangeArrowheads="1"/>
                        </wps:cNvSpPr>
                        <wps:spPr bwMode="auto">
                          <a:xfrm>
                            <a:off x="3860" y="9638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E08FD" w:rsidRPr="00B82B04" w:rsidRDefault="007E08F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B04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Line 1397"/>
                        <wps:cNvCnPr/>
                        <wps:spPr bwMode="auto">
                          <a:xfrm flipV="1">
                            <a:off x="3500" y="7299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1398"/>
                        <wps:cNvCnPr/>
                        <wps:spPr bwMode="auto">
                          <a:xfrm>
                            <a:off x="4039" y="7301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Text Box 1561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8100"/>
                            <a:ext cx="2368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B82B04">
                                <w:rPr>
                                  <w:position w:val="-36"/>
                                </w:rPr>
                                <w:object w:dxaOrig="2079" w:dyaOrig="840">
                                  <v:shape id="_x0000_i1087" type="#_x0000_t75" style="width:103.95pt;height:42pt" o:ole="">
                                    <v:imagedata r:id="rId59" o:title=""/>
                                  </v:shape>
                                  <o:OLEObject Type="Embed" ProgID="Equation.DSMT4" ShapeID="_x0000_i1087" DrawAspect="Content" ObjectID="_1523962076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2" name="Text Box 1562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8820"/>
                            <a:ext cx="2368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B82B04">
                                <w:rPr>
                                  <w:position w:val="-36"/>
                                </w:rPr>
                                <w:object w:dxaOrig="2079" w:dyaOrig="840">
                                  <v:shape id="_x0000_i1088" type="#_x0000_t75" style="width:103.95pt;height:42pt" o:ole="">
                                    <v:imagedata r:id="rId61" o:title=""/>
                                  </v:shape>
                                  <o:OLEObject Type="Embed" ProgID="Equation.DSMT4" ShapeID="_x0000_i1088" DrawAspect="Content" ObjectID="_1523962077" r:id="rId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3" name="Text Box 2031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70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2" o:spid="_x0000_s1060" style="position:absolute;margin-left:-9pt;margin-top:7.85pt;width:253.4pt;height:148.9pt;z-index:251649536" coordorigin="1440,7020" coordsize="5068,29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">
                <v:oval id="Oval 1392" o:spid="_x0000_s1061" style="position:absolute;left:3679;top:748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D6asIA&#10;AADcAAAADwAAAGRycy9kb3ducmV2LnhtbERPTWvCQBC9C/0PyxR6041NDTV1FakU9OChab0P2TEJ&#10;ZmdDdhrTf98tCN7m8T5ntRldqwbqQ+PZwHyWgCIuvW24MvD99TF9BRUE2WLrmQz8UoDN+mGywtz6&#10;K3/SUEilYgiHHA3UIl2udShrchhmviOO3Nn3DiXCvtK2x2sMd61+TpJMO2w4NtTY0XtN5aX4cQZ2&#10;1bbIBp3KIj3v9rK4nI6HdG7M0+O4fQMlNMpdfHPvbZy/fIH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kPpqwgAAANwAAAAPAAAAAAAAAAAAAAAAAJgCAABkcnMvZG93&#10;bnJldi54bWxQSwUGAAAAAAQABAD1AAAAhwMAAAAA&#10;"/>
                <v:line id="Line 1393" o:spid="_x0000_s1062" style="position:absolute;flip:x;visibility:visible;mso-wrap-style:square" from="3679,7658" to="3680,8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3vs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s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Le+xAAAANwAAAAPAAAAAAAAAAAA&#10;AAAAAKECAABkcnMvZG93bnJldi54bWxQSwUGAAAAAAQABAD5AAAAkgMAAAAA&#10;"/>
                <v:line id="Line 1394" o:spid="_x0000_s1063" style="position:absolute;visibility:visible;mso-wrap-style:square" from="4039,7660" to="4039,9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aots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Vqi2xAAAANwAAAAPAAAAAAAAAAAA&#10;AAAAAKECAABkcnMvZG93bnJldi54bWxQSwUGAAAAAAQABAD5AAAAkgMAAAAA&#10;"/>
                <v:shape id="Text Box 1395" o:spid="_x0000_s1064" type="#_x0000_t202" style="position:absolute;left:3319;top:874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Mx1cMA&#10;AADcAAAADwAAAGRycy9kb3ducmV2LnhtbERPS2sCMRC+F/wPYQQvpWar4mNrFBEqerO26HXYjLtL&#10;N5Ntkq7rvzeC4G0+vufMl62pREPOl5YVvPcTEMSZ1SXnCn6+P9+mIHxA1lhZJgVX8rBcdF7mmGp7&#10;4S9qDiEXMYR9igqKEOpUSp8VZND3bU0cubN1BkOELpfa4SWGm0oOkmQsDZYcGwqsaV1Q9nv4Nwqm&#10;o21z8rvh/piNz9UsvE6azZ9TqtdtVx8gArXhKX64tzrOn03g/ky8QC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Mx1cMAAADcAAAADwAAAAAAAAAAAAAAAACYAgAAZHJzL2Rv&#10;d25yZXYueG1sUEsFBgAAAAAEAAQA9QAAAIgDAAAAAA==&#10;">
                  <v:textbox>
                    <w:txbxContent>
                      <w:p w:rsidR="007E08FD" w:rsidRPr="00B82B04" w:rsidRDefault="007E08FD">
                        <w:pPr>
                          <w:rPr>
                            <w:sz w:val="20"/>
                            <w:szCs w:val="20"/>
                          </w:rPr>
                        </w:pPr>
                        <w:r w:rsidRPr="00B82B04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396" o:spid="_x0000_s1065" type="#_x0000_t202" style="position:absolute;left:3860;top:963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ylp8YA&#10;AADcAAAADwAAAGRycy9kb3ducmV2LnhtbESPQW/CMAyF75P4D5GRuKCRwhCDjoCmSZvgtrFpu1qN&#10;aas1TkmyUv49PiDtZus9v/d5ve1dozoKsfZsYDrJQBEX3tZcGvj6fL1fgooJ2WLjmQxcKMJ2M7hb&#10;Y279mT+oO6RSSQjHHA1UKbW51rGoyGGc+JZYtKMPDpOsodQ24FnCXaNnWbbQDmuWhgpbeqmo+D38&#10;OQPL+a77ifuH9+9icWxWafzYvZ2CMaNh//wEKlGf/s23650V/JXQyjMygd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ylp8YAAADcAAAADwAAAAAAAAAAAAAAAACYAgAAZHJz&#10;L2Rvd25yZXYueG1sUEsFBgAAAAAEAAQA9QAAAIsDAAAAAA==&#10;">
                  <v:textbox>
                    <w:txbxContent>
                      <w:p w:rsidR="007E08FD" w:rsidRPr="00B82B04" w:rsidRDefault="007E08FD">
                        <w:pPr>
                          <w:rPr>
                            <w:sz w:val="20"/>
                            <w:szCs w:val="20"/>
                          </w:rPr>
                        </w:pPr>
                        <w:r w:rsidRPr="00B82B04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line id="Line 1397" o:spid="_x0000_s1066" style="position:absolute;flip:y;visibility:visible;mso-wrap-style:square" from="3500,7299" to="3680,7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6rw8QAAADcAAAADwAAAGRycy9kb3ducmV2LnhtbESPQWvCQBCF7wX/wzKCl1A3VRCTuoq2&#10;CoL0UO2hxyE7JsHsbMhONf57t1DobYb3vjdvFqveNepKXag9G3gZp6CIC29rLg18nXbPc1BBkC02&#10;nsnAnQKsloOnBebW3/iTrkcpVQzhkKOBSqTNtQ5FRQ7D2LfEUTv7zqHEtSu17fAWw12jJ2k60w5r&#10;jhcqbOmtouJy/HGxxu6D36fTZON0kmS0/ZZDqsWY0bBfv4IS6uXf/EfvbeSyDH6fiRPo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qvDxAAAANwAAAAPAAAAAAAAAAAA&#10;AAAAAKECAABkcnMvZG93bnJldi54bWxQSwUGAAAAAAQABAD5AAAAkgMAAAAA&#10;">
                  <v:stroke endarrow="block"/>
                </v:line>
                <v:line id="Line 1398" o:spid="_x0000_s1067" style="position:absolute;visibility:visible;mso-wrap-style:square" from="4039,7301" to="4219,7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xNsMAAADcAAAADwAAAGRycy9kb3ducmV2LnhtbESPT2sCMRTE7wW/Q3iCt5rVg9bVKOJS&#10;8GAL/sHzc/PcLG5elk26pt++KRR6HGbmN8xqE20jeup87VjBZJyBIC6drrlScDm/v76B8AFZY+OY&#10;FHyTh8168LLCXLsnH6k/hUokCPscFZgQ2lxKXxqy6MeuJU7e3XUWQ5JdJXWHzwS3jZxm2UxarDkt&#10;GGxpZ6h8nL6sgrkpjnIui8P5s+jrySJ+xOttodRoGLdLEIFi+A//tfdaQSLC75l0B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ksTbDAAAA3AAAAA8AAAAAAAAAAAAA&#10;AAAAoQIAAGRycy9kb3ducmV2LnhtbFBLBQYAAAAABAAEAPkAAACRAwAAAAA=&#10;">
                  <v:stroke endarrow="block"/>
                </v:line>
                <v:shape id="Text Box 1561" o:spid="_x0000_s1068" type="#_x0000_t202" style="position:absolute;left:1440;top:8100;width:2368;height: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sjEsQA&#10;AADcAAAADwAAAGRycy9kb3ducmV2LnhtbESPUWvCMBSF34X9h3CFvWnS4oarRhnOwd42dT/g0lyb&#10;2uamNJl2+/WLIPh4OOd8h7NcD64VZ+pD7VlDNlUgiEtvaq40fB/eJ3MQISIbbD2Thl8KsF49jJZY&#10;GH/hHZ33sRIJwqFADTbGrpAylJYchqnviJN39L3DmGRfSdPjJcFdK3OlnqXDmtOCxY42lspm/+M0&#10;zJX7bJqX/Cu42V/2ZDdvftudtH4cD68LEJGGeA/f2h9GQ64yuJ5JR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7IxLEAAAA3A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B82B04">
                          <w:rPr>
                            <w:position w:val="-36"/>
                          </w:rPr>
                          <w:object w:dxaOrig="2079" w:dyaOrig="840">
                            <v:shape id="_x0000_i1087" type="#_x0000_t75" style="width:103.95pt;height:42pt" o:ole="">
                              <v:imagedata r:id="rId63" o:title=""/>
                            </v:shape>
                            <o:OLEObject Type="Embed" ProgID="Equation.DSMT4" ShapeID="_x0000_i1087" DrawAspect="Content" ObjectID="_1523431248" r:id="rId64"/>
                          </w:object>
                        </w:r>
                      </w:p>
                    </w:txbxContent>
                  </v:textbox>
                </v:shape>
                <v:shape id="Text Box 1562" o:spid="_x0000_s1069" type="#_x0000_t202" style="position:absolute;left:4140;top:8820;width:2368;height: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m9ZcQA&#10;AADcAAAADwAAAGRycy9kb3ducmV2LnhtbESP3WoCMRSE7wu+QziCdzVxsUVXo4hV6F3rzwMcNsfN&#10;upuTZZPqtk/fFApeDjPzDbNc964RN+pC5VnDZKxAEBfeVFxqOJ/2zzMQISIbbDyThm8KsF4NnpaY&#10;G3/nA92OsRQJwiFHDTbGNpcyFJYchrFviZN38Z3DmGRXStPhPcFdIzOlXqXDitOCxZa2lor6+OU0&#10;zJT7qOt59hnc9GfyYrdvftdetR4N+80CRKQ+PsL/7XejIVM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pvWXEAAAA3A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</w:pPr>
                        <w:r w:rsidRPr="00B82B04">
                          <w:rPr>
                            <w:position w:val="-36"/>
                          </w:rPr>
                          <w:object w:dxaOrig="2079" w:dyaOrig="840">
                            <v:shape id="_x0000_i1088" type="#_x0000_t75" style="width:103.95pt;height:42pt" o:ole="">
                              <v:imagedata r:id="rId65" o:title=""/>
                            </v:shape>
                            <o:OLEObject Type="Embed" ProgID="Equation.DSMT4" ShapeID="_x0000_i1088" DrawAspect="Content" ObjectID="_1523431249" r:id="rId66"/>
                          </w:object>
                        </w:r>
                      </w:p>
                    </w:txbxContent>
                  </v:textbox>
                </v:shape>
                <v:shape id="Text Box 2031" o:spid="_x0000_s1070" type="#_x0000_t202" style="position:absolute;left:4140;top:70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7E08FD" w:rsidRDefault="007E08FD">
                        <w: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0C072F4E" wp14:editId="0AAE698E">
                <wp:simplePos x="0" y="0"/>
                <wp:positionH relativeFrom="column">
                  <wp:posOffset>2743200</wp:posOffset>
                </wp:positionH>
                <wp:positionV relativeFrom="paragraph">
                  <wp:posOffset>99695</wp:posOffset>
                </wp:positionV>
                <wp:extent cx="1143000" cy="1120140"/>
                <wp:effectExtent l="0" t="4445" r="0" b="0"/>
                <wp:wrapNone/>
                <wp:docPr id="184" name="Group 20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20140"/>
                          <a:chOff x="5400" y="9540"/>
                          <a:chExt cx="1800" cy="1764"/>
                        </a:xfrm>
                      </wpg:grpSpPr>
                      <wpg:grpSp>
                        <wpg:cNvPr id="185" name="Group 1569"/>
                        <wpg:cNvGrpSpPr>
                          <a:grpSpLocks/>
                        </wpg:cNvGrpSpPr>
                        <wpg:grpSpPr bwMode="auto">
                          <a:xfrm>
                            <a:off x="5580" y="9900"/>
                            <a:ext cx="1438" cy="1404"/>
                            <a:chOff x="5610" y="10978"/>
                            <a:chExt cx="1438" cy="1404"/>
                          </a:xfrm>
                        </wpg:grpSpPr>
                        <wpg:grpSp>
                          <wpg:cNvPr id="186" name="Group 1564"/>
                          <wpg:cNvGrpSpPr>
                            <a:grpSpLocks/>
                          </wpg:cNvGrpSpPr>
                          <wpg:grpSpPr bwMode="auto">
                            <a:xfrm>
                              <a:off x="6480" y="11068"/>
                              <a:ext cx="180" cy="1172"/>
                              <a:chOff x="6480" y="11068"/>
                              <a:chExt cx="0" cy="1800"/>
                            </a:xfrm>
                          </wpg:grpSpPr>
                          <wps:wsp>
                            <wps:cNvPr id="187" name="Line 1399"/>
                            <wps:cNvCnPr/>
                            <wps:spPr bwMode="auto">
                              <a:xfrm flipV="1">
                                <a:off x="6480" y="11068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8" name="Line 1400"/>
                            <wps:cNvCnPr/>
                            <wps:spPr bwMode="auto">
                              <a:xfrm>
                                <a:off x="6480" y="11968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9" name="Text Box 15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10" y="11459"/>
                              <a:ext cx="949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08FD" w:rsidRDefault="007E08FD">
                                <w:pPr>
                                  <w:tabs>
                                    <w:tab w:val="left" w:pos="1332"/>
                                  </w:tabs>
                                </w:pPr>
                                <w:r>
                                  <w:t>12.0k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Text Box 15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0" y="10978"/>
                              <a:ext cx="5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08FD" w:rsidRDefault="007E08FD">
                                <w:pPr>
                                  <w:tabs>
                                    <w:tab w:val="left" w:pos="1332"/>
                                  </w:tabs>
                                </w:pPr>
                                <w:r w:rsidRPr="00B22FB8">
                                  <w:rPr>
                                    <w:position w:val="-12"/>
                                  </w:rPr>
                                  <w:object w:dxaOrig="279" w:dyaOrig="360">
                                    <v:shape id="_x0000_i1089" type="#_x0000_t75" style="width:13.95pt;height:18pt" o:ole="">
                                      <v:imagedata r:id="rId67" o:title=""/>
                                    </v:shape>
                                    <o:OLEObject Type="Embed" ProgID="Equation.DSMT4" ShapeID="_x0000_i1089" DrawAspect="Content" ObjectID="_1523962078" r:id="rId6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1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80" y="11878"/>
                              <a:ext cx="5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08FD" w:rsidRDefault="007E08FD">
                                <w:pPr>
                                  <w:tabs>
                                    <w:tab w:val="left" w:pos="1332"/>
                                  </w:tabs>
                                </w:pPr>
                                <w:r w:rsidRPr="00B22FB8">
                                  <w:rPr>
                                    <w:position w:val="-12"/>
                                  </w:rPr>
                                  <w:object w:dxaOrig="279" w:dyaOrig="360">
                                    <v:shape id="_x0000_i1090" type="#_x0000_t75" style="width:13.95pt;height:18pt" o:ole="">
                                      <v:imagedata r:id="rId69" o:title=""/>
                                    </v:shape>
                                    <o:OLEObject Type="Embed" ProgID="Equation.DSMT4" ShapeID="_x0000_i1090" DrawAspect="Content" ObjectID="_1523962079" r:id="rId7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92" name="Text Box 2033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954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t>Acceler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4" o:spid="_x0000_s1071" style="position:absolute;margin-left:3in;margin-top:7.85pt;width:90pt;height:88.2pt;z-index:251650560" coordorigin="5400,9540" coordsize="1800,1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">
                <v:group id="Group 1569" o:spid="_x0000_s1072" style="position:absolute;left:5580;top:9900;width:1438;height:1404" coordorigin="5610,10978" coordsize="1438,14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mA6nsQAAADcAAAA&#10;DwAAAAAAAAAAAAAAAACqAgAAZHJzL2Rvd25yZXYueG1sUEsFBgAAAAAEAAQA+gAAAJsDAAAAAA==&#10;">
                  <v:group id="Group 1564" o:spid="_x0000_s1073" style="position:absolute;left:6480;top:11068;width:180;height:1172" coordorigin="6480,11068" coordsize="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  <v:line id="Line 1399" o:spid="_x0000_s1074" style="position:absolute;flip:y;visibility:visible;mso-wrap-style:square" from="6480,11068" to="6480,11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QM98YAAADcAAAADwAAAGRycy9kb3ducmV2LnhtbESPT2vCQBDF70K/wzIFL0E3VrBp6iq1&#10;KhSkB/8cehyy0yQ0Oxuyo6bfvlsQvM3w3u/Nm/myd426UBdqzwYm4xQUceFtzaWB03E7ykAFQbbY&#10;eCYDvxRguXgYzDG3/sp7uhykVDGEQ44GKpE21zoUFTkMY98SR+3bdw4lrl2pbYfXGO4a/ZSmM+2w&#10;5nihwpbeKyp+DmcXa2w/eT2dJiunk+SFNl+yS7UYM3zs315BCfVyN9/oDxu57Bn+n4kT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EDPfGAAAA3AAAAA8AAAAAAAAA&#10;AAAAAAAAoQIAAGRycy9kb3ducmV2LnhtbFBLBQYAAAAABAAEAPkAAACUAwAAAAA=&#10;">
                      <v:stroke endarrow="block"/>
                    </v:line>
                    <v:line id="Line 1400" o:spid="_x0000_s1075" style="position:absolute;visibility:visible;mso-wrap-style:square" from="6480,11968" to="6480,12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FsUAAADcAAAADwAAAGRycy9kb3ducmV2LnhtbESPT0/DMAzF70h8h8hI3Fi6HdjWLZvQ&#10;KiQOgLQ/2tlrvKaicaomdOHb4wMSN1vv+b2f19vsOzXSENvABqaTAhRxHWzLjYHT8fVpASomZItd&#10;YDLwQxG2m/u7NZY23HhP4yE1SkI4lmjApdSXWsfakcc4CT2xaNcweEyyDo22A94k3Hd6VhTP2mPL&#10;0uCwp52j+uvw7Q3MXbXXc129Hz+rsZ0u80c+X5bGPD7klxWoRDn9m/+u36zgL4R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FsUAAADcAAAADwAAAAAAAAAA&#10;AAAAAAChAgAAZHJzL2Rvd25yZXYueG1sUEsFBgAAAAAEAAQA+QAAAJMDAAAAAA==&#10;">
                      <v:stroke endarrow="block"/>
                    </v:line>
                  </v:group>
                  <v:shape id="Text Box 1566" o:spid="_x0000_s1076" type="#_x0000_t202" style="position:absolute;left:5610;top:11459;width:949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    <v:textbox>
                      <w:txbxContent>
                        <w:p w:rsidR="007E08FD" w:rsidRDefault="007E08FD">
                          <w:pPr>
                            <w:tabs>
                              <w:tab w:val="left" w:pos="1332"/>
                            </w:tabs>
                          </w:pPr>
                          <w:r>
                            <w:t>12.0kg</w:t>
                          </w:r>
                        </w:p>
                      </w:txbxContent>
                    </v:textbox>
                  </v:shape>
                  <v:shape id="Text Box 1567" o:spid="_x0000_s1077" type="#_x0000_t202" style="position:absolute;left:6480;top:10978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hycs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Hx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WHJyxQAAANwAAAAPAAAAAAAAAAAAAAAAAJgCAABkcnMv&#10;ZG93bnJldi54bWxQSwUGAAAAAAQABAD1AAAAigMAAAAA&#10;" filled="f" stroked="f">
                    <v:textbox style="mso-fit-shape-to-text:t">
                      <w:txbxContent>
                        <w:p w:rsidR="007E08FD" w:rsidRDefault="007E08FD">
                          <w:pPr>
                            <w:tabs>
                              <w:tab w:val="left" w:pos="1332"/>
                            </w:tabs>
                          </w:pPr>
                          <w:r w:rsidRPr="00B22FB8">
                            <w:rPr>
                              <w:position w:val="-12"/>
                            </w:rPr>
                            <w:object w:dxaOrig="279" w:dyaOrig="360">
                              <v:shape id="_x0000_i1089" type="#_x0000_t75" style="width:13.95pt;height:18pt" o:ole="">
                                <v:imagedata r:id="rId71" o:title=""/>
                              </v:shape>
                              <o:OLEObject Type="Embed" ProgID="Equation.DSMT4" ShapeID="_x0000_i1089" DrawAspect="Content" ObjectID="_1523431250" r:id="rId72"/>
                            </w:object>
                          </w:r>
                        </w:p>
                      </w:txbxContent>
                    </v:textbox>
                  </v:shape>
                  <v:shape id="Text Box 1568" o:spid="_x0000_s1078" type="#_x0000_t202" style="position:absolute;left:6480;top:11878;width:568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TX6cEA&#10;AADcAAAADwAAAGRycy9kb3ducmV2LnhtbERPzYrCMBC+L/gOYQRva1rRRatRxFXw5q76AEMzNrXN&#10;pDRZrT69WVjY23x8v7NYdbYWN2p96VhBOkxAEOdOl1woOJ9271MQPiBrrB2Tggd5WC17bwvMtLvz&#10;N92OoRAxhH2GCkwITSalzw1Z9EPXEEfu4lqLIcK2kLrFewy3tRwlyYe0WHJsMNjQxlBeHX+sgmli&#10;D1U1G315O36mE7P5dNvmqtSg363nIAJ14V/8597rOH+Wwu8z8QK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U1+nBAAAA3AAAAA8AAAAAAAAAAAAAAAAAmAIAAGRycy9kb3du&#10;cmV2LnhtbFBLBQYAAAAABAAEAPUAAACGAwAAAAA=&#10;" filled="f" stroked="f">
                    <v:textbox style="mso-fit-shape-to-text:t">
                      <w:txbxContent>
                        <w:p w:rsidR="007E08FD" w:rsidRDefault="007E08FD">
                          <w:pPr>
                            <w:tabs>
                              <w:tab w:val="left" w:pos="1332"/>
                            </w:tabs>
                          </w:pPr>
                          <w:r w:rsidRPr="00B22FB8">
                            <w:rPr>
                              <w:position w:val="-12"/>
                            </w:rPr>
                            <w:object w:dxaOrig="279" w:dyaOrig="360">
                              <v:shape id="_x0000_i1090" type="#_x0000_t75" style="width:13.95pt;height:18pt" o:ole="">
                                <v:imagedata r:id="rId73" o:title=""/>
                              </v:shape>
                              <o:OLEObject Type="Embed" ProgID="Equation.DSMT4" ShapeID="_x0000_i1090" DrawAspect="Content" ObjectID="_1523431251" r:id="rId74"/>
                            </w:object>
                          </w:r>
                        </w:p>
                      </w:txbxContent>
                    </v:textbox>
                  </v:shape>
                </v:group>
                <v:shape id="Text Box 2033" o:spid="_x0000_s1079" type="#_x0000_t202" style="position:absolute;left:5400;top:954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r>
                          <w:t>Acceleratio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82B04" w:rsidRPr="00B0544A" w:rsidRDefault="00B82B04" w:rsidP="00B82B04">
      <w:pPr>
        <w:rPr>
          <w:lang w:val="en-CA"/>
        </w:rPr>
      </w:pPr>
    </w:p>
    <w:p w:rsidR="00B82B04" w:rsidRPr="00B0544A" w:rsidRDefault="00B82B04" w:rsidP="00B82B04">
      <w:pPr>
        <w:rPr>
          <w:lang w:val="en-CA"/>
        </w:rPr>
      </w:pPr>
    </w:p>
    <w:p w:rsidR="00B82B04" w:rsidRPr="00B0544A" w:rsidRDefault="007E08FD" w:rsidP="00B82B04">
      <w:pPr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60141220" wp14:editId="7D082F89">
                <wp:simplePos x="0" y="0"/>
                <wp:positionH relativeFrom="column">
                  <wp:posOffset>3272790</wp:posOffset>
                </wp:positionH>
                <wp:positionV relativeFrom="paragraph">
                  <wp:posOffset>635</wp:posOffset>
                </wp:positionV>
                <wp:extent cx="297180" cy="259080"/>
                <wp:effectExtent l="0" t="0" r="0" b="0"/>
                <wp:wrapNone/>
                <wp:docPr id="2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8FD" w:rsidRDefault="007E08FD" w:rsidP="007E08FD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margin-left:257.7pt;margin-top:.05pt;width:23.4pt;height:20.4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" filled="f" stroked="f">
                <v:textbox>
                  <w:txbxContent>
                    <w:p w:rsidR="007E08FD" w:rsidRDefault="007E08FD" w:rsidP="007E08FD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 w:rsidR="00B82B04" w:rsidRPr="00B0544A">
        <w:rPr>
          <w:lang w:val="en-CA"/>
        </w:rPr>
        <w:t>/11</w:t>
      </w: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FE7744" w:rsidRPr="00B0544A" w:rsidRDefault="00FE7744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3C1C84">
      <w:pPr>
        <w:rPr>
          <w:lang w:val="en-CA"/>
        </w:rPr>
      </w:pPr>
      <w:r>
        <w:rPr>
          <w:lang w:val="en-CA"/>
        </w:rPr>
        <w:pict>
          <v:group id="_x0000_s3061" style="position:absolute;margin-left:3in;margin-top:9.65pt;width:81pt;height:92.15pt;z-index:251651584" coordorigin="2160,9360" coordsize="1620,1843">
            <v:group id="_x0000_s2596" style="position:absolute;left:2160;top:9720;width:1584;height:1483" coordorigin="5665,12724" coordsize="1271,1223">
              <v:group id="_x0000_s2589" style="position:absolute;left:6480;top:12724;width:180;height:1220" coordorigin="6480,13720" coordsize="0,1800">
                <v:line id="_x0000_s2425" style="position:absolute;flip:y" from="6480,13720" to="6480,14620">
                  <v:stroke endarrow="block"/>
                </v:line>
                <v:line id="_x0000_s2426" style="position:absolute" from="6480,14620" to="6480,15520">
                  <v:stroke endarrow="block"/>
                </v:line>
              </v:group>
              <v:shape id="_x0000_s2594" type="#_x0000_t202" style="position:absolute;left:6480;top:13498;width:456;height:449;mso-wrap-style:none" filled="f" stroked="f">
                <v:fill opacity="58982f"/>
                <v:textbox style="mso-next-textbox:#_x0000_s2594;mso-fit-shape-to-text:t">
                  <w:txbxContent>
                    <w:p w:rsidR="007E08FD" w:rsidRDefault="007E08FD">
                      <w:pPr>
                        <w:tabs>
                          <w:tab w:val="left" w:pos="1332"/>
                        </w:tabs>
                      </w:pPr>
                      <w:r w:rsidRPr="00B22FB8">
                        <w:rPr>
                          <w:position w:val="-12"/>
                        </w:rPr>
                        <w:object w:dxaOrig="279" w:dyaOrig="400">
                          <v:shape id="_x0000_i1043" type="#_x0000_t75" style="width:13.95pt;height:20pt" o:ole="">
                            <v:imagedata r:id="rId75" o:title=""/>
                          </v:shape>
                          <o:OLEObject Type="Embed" ProgID="Equation.DSMT4" ShapeID="_x0000_i1043" DrawAspect="Content" ObjectID="_1523962032" r:id="rId76"/>
                        </w:object>
                      </w:r>
                    </w:p>
                  </w:txbxContent>
                </v:textbox>
              </v:shape>
              <v:shape id="_x0000_s2595" type="#_x0000_t202" style="position:absolute;left:5665;top:13153;width:889;height:420" filled="f" stroked="f">
                <v:textbox style="mso-next-textbox:#_x0000_s2595">
                  <w:txbxContent>
                    <w:p w:rsidR="007E08FD" w:rsidRDefault="007E08FD">
                      <w:pPr>
                        <w:tabs>
                          <w:tab w:val="left" w:pos="1332"/>
                        </w:tabs>
                        <w:rPr>
                          <w:noProof/>
                        </w:rPr>
                      </w:pPr>
                      <w:r>
                        <w:t xml:space="preserve"> 7.0kg</w:t>
                      </w:r>
                    </w:p>
                  </w:txbxContent>
                </v:textbox>
              </v:shape>
            </v:group>
            <v:shape id="_x0000_s3059" type="#_x0000_t202" style="position:absolute;left:2520;top:9360;width:1260;height:540" filled="f" stroked="f">
              <v:textbox>
                <w:txbxContent>
                  <w:p w:rsidR="007E08FD" w:rsidRDefault="007E08FD">
                    <w:r>
                      <w:t>Tension</w:t>
                    </w:r>
                  </w:p>
                </w:txbxContent>
              </v:textbox>
            </v:shape>
            <v:shape id="_x0000_s3060" type="#_x0000_t75" style="position:absolute;left:3240;top:9720;width:300;height:400">
              <v:imagedata r:id="rId77" o:title=""/>
            </v:shape>
            <w10:wrap side="left"/>
          </v:group>
          <o:OLEObject Type="Embed" ProgID="Equation.DSMT4" ShapeID="_x0000_s3060" DrawAspect="Content" ObjectID="_1523962033" r:id="rId78"/>
        </w:pict>
      </w:r>
      <w:r>
        <w:rPr>
          <w:lang w:val="en-CA"/>
        </w:rPr>
        <w:pict>
          <v:shape id="_x0000_s3062" type="#_x0000_t75" style="position:absolute;margin-left:306pt;margin-top:.65pt;width:158.7pt;height:108.8pt;z-index:251652608">
            <v:imagedata r:id="rId79" o:title=""/>
            <w10:wrap side="left"/>
          </v:shape>
          <o:OLEObject Type="Embed" ProgID="Equation.DSMT4" ShapeID="_x0000_s3062" DrawAspect="Content" ObjectID="_1523962034" r:id="rId80"/>
        </w:pict>
      </w: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91485C" w:rsidRPr="00B0544A" w:rsidRDefault="007E08FD" w:rsidP="0091485C">
      <w:pPr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13BD1E5E" wp14:editId="5942C20E">
                <wp:simplePos x="0" y="0"/>
                <wp:positionH relativeFrom="column">
                  <wp:posOffset>3219450</wp:posOffset>
                </wp:positionH>
                <wp:positionV relativeFrom="paragraph">
                  <wp:posOffset>54610</wp:posOffset>
                </wp:positionV>
                <wp:extent cx="297180" cy="259080"/>
                <wp:effectExtent l="0" t="0" r="0" b="0"/>
                <wp:wrapNone/>
                <wp:docPr id="2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8FD" w:rsidRDefault="007E08FD" w:rsidP="007E08FD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1" type="#_x0000_t202" style="position:absolute;margin-left:253.5pt;margin-top:4.3pt;width:23.4pt;height:20.4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" filled="f" stroked="f">
                <v:textbox>
                  <w:txbxContent>
                    <w:p w:rsidR="007E08FD" w:rsidRDefault="007E08FD" w:rsidP="007E08FD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  <w:r w:rsidR="00B22FB8" w:rsidRPr="00B0544A">
        <w:rPr>
          <w:lang w:val="en-CA"/>
        </w:rPr>
        <w:br w:type="page"/>
      </w:r>
      <w:r w:rsidR="0091485C" w:rsidRPr="00B0544A">
        <w:rPr>
          <w:lang w:val="en-CA"/>
        </w:rPr>
        <w:lastRenderedPageBreak/>
        <w:t>6)</w:t>
      </w:r>
    </w:p>
    <w:p w:rsidR="0091485C" w:rsidRPr="00B0544A" w:rsidRDefault="00D634EC" w:rsidP="0091485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236220</wp:posOffset>
                </wp:positionV>
                <wp:extent cx="2514600" cy="457200"/>
                <wp:effectExtent l="0" t="1905" r="0" b="0"/>
                <wp:wrapNone/>
                <wp:docPr id="183" name="Text Box 20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The force on each girl will be equal (360N) but opposite in dir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39" o:spid="_x0000_s1082" type="#_x0000_t202" style="position:absolute;margin-left:45pt;margin-top:-18.6pt;width:198pt;height:3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JMSugIAAMc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" filled="f" stroked="f">
                <v:textbox>
                  <w:txbxContent>
                    <w:p w:rsidR="007E08FD" w:rsidRDefault="007E08FD">
                      <w:r>
                        <w:t>The force on each girl will be equal (360N) but opposite in direction</w:t>
                      </w:r>
                    </w:p>
                  </w:txbxContent>
                </v:textbox>
              </v:shape>
            </w:pict>
          </mc:Fallback>
        </mc:AlternateContent>
      </w:r>
    </w:p>
    <w:p w:rsidR="0091485C" w:rsidRPr="00B0544A" w:rsidRDefault="003C1C84" w:rsidP="0091485C">
      <w:pPr>
        <w:rPr>
          <w:lang w:val="en-CA"/>
        </w:rPr>
      </w:pPr>
      <w:r>
        <w:rPr>
          <w:lang w:val="en-CA"/>
        </w:rPr>
        <w:pict>
          <v:shape id="_x0000_s3068" type="#_x0000_t75" style="position:absolute;margin-left:243pt;margin-top:3.6pt;width:93.75pt;height:62.25pt;z-index:251658752">
            <v:imagedata r:id="rId81" o:title=""/>
            <w10:wrap side="left"/>
          </v:shape>
          <o:OLEObject Type="Embed" ProgID="Equation.DSMT4" ShapeID="_x0000_s3068" DrawAspect="Content" ObjectID="_1523962035" r:id="rId82"/>
        </w:pict>
      </w:r>
      <w:r>
        <w:rPr>
          <w:lang w:val="en-CA"/>
        </w:rPr>
        <w:pict>
          <v:shape id="_x0000_s3067" type="#_x0000_t75" style="position:absolute;margin-left:99pt;margin-top:3.6pt;width:93pt;height:62.25pt;z-index:251657728">
            <v:imagedata r:id="rId83" o:title=""/>
            <w10:wrap side="left"/>
          </v:shape>
          <o:OLEObject Type="Embed" ProgID="Equation.DSMT4" ShapeID="_x0000_s3067" DrawAspect="Content" ObjectID="_1523962036" r:id="rId84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45720</wp:posOffset>
                </wp:positionV>
                <wp:extent cx="342900" cy="342900"/>
                <wp:effectExtent l="0" t="0" r="0" b="1905"/>
                <wp:wrapNone/>
                <wp:docPr id="182" name="Text Box 2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0" o:spid="_x0000_s1083" type="#_x0000_t202" style="position:absolute;margin-left:54pt;margin-top:3.6pt;width:27pt;height:2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KGEuQIAAMY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" filled="f" stroked="f">
                <v:textbox>
                  <w:txbxContent>
                    <w:p w:rsidR="007E08FD" w:rsidRDefault="007E08FD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:rsidR="0091485C" w:rsidRPr="00B0544A" w:rsidRDefault="0091485C" w:rsidP="0091485C">
      <w:pPr>
        <w:rPr>
          <w:lang w:val="en-CA"/>
        </w:rPr>
      </w:pPr>
    </w:p>
    <w:p w:rsidR="00B22FB8" w:rsidRPr="00B0544A" w:rsidRDefault="0091485C" w:rsidP="0091485C">
      <w:pPr>
        <w:rPr>
          <w:lang w:val="en-CA"/>
        </w:rPr>
      </w:pPr>
      <w:r w:rsidRPr="00B0544A">
        <w:rPr>
          <w:lang w:val="en-CA"/>
        </w:rPr>
        <w:t>/12</w:t>
      </w:r>
    </w:p>
    <w:p w:rsidR="00B22FB8" w:rsidRPr="00B0544A" w:rsidRDefault="00B22FB8">
      <w:pPr>
        <w:rPr>
          <w:lang w:val="en-CA"/>
        </w:rPr>
      </w:pPr>
    </w:p>
    <w:p w:rsidR="00B22FB8" w:rsidRP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44780</wp:posOffset>
                </wp:positionV>
                <wp:extent cx="342900" cy="342900"/>
                <wp:effectExtent l="0" t="1905" r="0" b="0"/>
                <wp:wrapNone/>
                <wp:docPr id="181" name="Text Box 2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 w:rsidP="0091485C">
                            <w:r>
                              <w:t>b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2" o:spid="_x0000_s1084" type="#_x0000_t202" style="position:absolute;margin-left:54pt;margin-top:11.4pt;width:27pt;height:2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aKYuAIAAMY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" filled="f" stroked="f">
                <v:textbox>
                  <w:txbxContent>
                    <w:p w:rsidR="007E08FD" w:rsidRDefault="007E08FD" w:rsidP="0091485C">
                      <w:r>
                        <w:t>b)</w:t>
                      </w:r>
                    </w:p>
                  </w:txbxContent>
                </v:textbox>
              </v:shape>
            </w:pict>
          </mc:Fallback>
        </mc:AlternateContent>
      </w:r>
    </w:p>
    <w:p w:rsidR="00B22FB8" w:rsidRPr="00B0544A" w:rsidRDefault="003C1C84">
      <w:pPr>
        <w:rPr>
          <w:lang w:val="en-CA"/>
        </w:rPr>
      </w:pPr>
      <w:r>
        <w:rPr>
          <w:lang w:val="en-CA"/>
        </w:rPr>
        <w:pict>
          <v:shape id="_x0000_s3070" type="#_x0000_t75" style="position:absolute;margin-left:243pt;margin-top:6.6pt;width:107.25pt;height:42pt;z-index:251660800">
            <v:imagedata r:id="rId85" o:title=""/>
            <w10:wrap side="left"/>
          </v:shape>
          <o:OLEObject Type="Embed" ProgID="Equation.DSMT4" ShapeID="_x0000_s3070" DrawAspect="Content" ObjectID="_1523962037" r:id="rId86"/>
        </w:pict>
      </w:r>
      <w:r>
        <w:rPr>
          <w:lang w:val="en-CA"/>
        </w:rPr>
        <w:pict>
          <v:shape id="_x0000_s3069" type="#_x0000_t75" style="position:absolute;margin-left:99pt;margin-top:6.6pt;width:107.25pt;height:60pt;z-index:251659776">
            <v:imagedata r:id="rId87" o:title=""/>
            <w10:wrap side="left"/>
          </v:shape>
          <o:OLEObject Type="Embed" ProgID="Equation.DSMT4" ShapeID="_x0000_s3069" DrawAspect="Content" ObjectID="_1523962038" r:id="rId88"/>
        </w:pict>
      </w: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3C1C84">
      <w:pPr>
        <w:rPr>
          <w:lang w:val="en-CA"/>
        </w:rPr>
      </w:pPr>
      <w:r>
        <w:rPr>
          <w:lang w:val="en-CA"/>
        </w:rPr>
        <w:pict>
          <v:shape id="_x0000_s3072" type="#_x0000_t75" style="position:absolute;margin-left:243pt;margin-top:9.6pt;width:123pt;height:54pt;z-index:251662848">
            <v:imagedata r:id="rId89" o:title=""/>
            <w10:wrap side="left"/>
          </v:shape>
          <o:OLEObject Type="Embed" ProgID="Equation.DSMT4" ShapeID="_x0000_s3072" DrawAspect="Content" ObjectID="_1523962039" r:id="rId90"/>
        </w:pict>
      </w:r>
      <w:r>
        <w:rPr>
          <w:lang w:val="en-CA"/>
        </w:rPr>
        <w:pict>
          <v:shape id="_x0000_s3071" type="#_x0000_t75" style="position:absolute;margin-left:99pt;margin-top:9.6pt;width:117pt;height:87pt;z-index:251661824">
            <v:imagedata r:id="rId91" o:title=""/>
            <w10:wrap side="left"/>
          </v:shape>
          <o:OLEObject Type="Embed" ProgID="Equation.DSMT4" ShapeID="_x0000_s3071" DrawAspect="Content" ObjectID="_1523962040" r:id="rId92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7620</wp:posOffset>
                </wp:positionV>
                <wp:extent cx="342900" cy="342900"/>
                <wp:effectExtent l="0" t="0" r="0" b="1905"/>
                <wp:wrapNone/>
                <wp:docPr id="180" name="Text Box 2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 w:rsidP="0091485C">
                            <w:r>
                              <w:t>c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41" o:spid="_x0000_s1085" type="#_x0000_t202" style="position:absolute;margin-left:54pt;margin-top:.6pt;width:27pt;height:2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" filled="f" stroked="f">
                <v:textbox>
                  <w:txbxContent>
                    <w:p w:rsidR="007E08FD" w:rsidRDefault="007E08FD" w:rsidP="0091485C">
                      <w:r>
                        <w:t>c)</w:t>
                      </w:r>
                    </w:p>
                  </w:txbxContent>
                </v:textbox>
              </v:shape>
            </w:pict>
          </mc:Fallback>
        </mc:AlternateContent>
      </w: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B22FB8" w:rsidRPr="00B0544A" w:rsidRDefault="00B22FB8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  <w:r w:rsidRPr="00B0544A">
        <w:rPr>
          <w:lang w:val="en-CA"/>
        </w:rPr>
        <w:t>7)</w:t>
      </w:r>
    </w:p>
    <w:p w:rsidR="0091485C" w:rsidRPr="00B0544A" w:rsidRDefault="00D634EC" w:rsidP="0091485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-236220</wp:posOffset>
                </wp:positionV>
                <wp:extent cx="4919345" cy="1082040"/>
                <wp:effectExtent l="9525" t="20955" r="0" b="20955"/>
                <wp:wrapNone/>
                <wp:docPr id="155" name="Group 2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9345" cy="1082040"/>
                          <a:chOff x="1800" y="900"/>
                          <a:chExt cx="7747" cy="1704"/>
                        </a:xfrm>
                      </wpg:grpSpPr>
                      <wps:wsp>
                        <wps:cNvPr id="156" name="Line 1606"/>
                        <wps:cNvCnPr/>
                        <wps:spPr bwMode="auto">
                          <a:xfrm>
                            <a:off x="1800" y="2186"/>
                            <a:ext cx="64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Rectangle 1607"/>
                        <wps:cNvSpPr>
                          <a:spLocks noChangeArrowheads="1"/>
                        </wps:cNvSpPr>
                        <wps:spPr bwMode="auto">
                          <a:xfrm>
                            <a:off x="2465" y="1327"/>
                            <a:ext cx="1499" cy="8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Rectangle 1608"/>
                        <wps:cNvSpPr>
                          <a:spLocks noChangeArrowheads="1"/>
                        </wps:cNvSpPr>
                        <wps:spPr bwMode="auto">
                          <a:xfrm>
                            <a:off x="5462" y="1327"/>
                            <a:ext cx="1499" cy="8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Line 1609"/>
                        <wps:cNvCnPr/>
                        <wps:spPr bwMode="auto">
                          <a:xfrm>
                            <a:off x="6962" y="1761"/>
                            <a:ext cx="14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610"/>
                        <wps:cNvCnPr/>
                        <wps:spPr bwMode="auto">
                          <a:xfrm flipH="1">
                            <a:off x="3965" y="1761"/>
                            <a:ext cx="149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611"/>
                        <wps:cNvCnPr/>
                        <wps:spPr bwMode="auto">
                          <a:xfrm flipH="1">
                            <a:off x="5463" y="1761"/>
                            <a:ext cx="6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612"/>
                        <wps:cNvCnPr/>
                        <wps:spPr bwMode="auto">
                          <a:xfrm>
                            <a:off x="6129" y="1761"/>
                            <a:ext cx="8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613"/>
                        <wps:cNvCnPr/>
                        <wps:spPr bwMode="auto">
                          <a:xfrm flipV="1">
                            <a:off x="6129" y="1042"/>
                            <a:ext cx="0" cy="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614"/>
                        <wps:cNvCnPr/>
                        <wps:spPr bwMode="auto">
                          <a:xfrm>
                            <a:off x="6129" y="1753"/>
                            <a:ext cx="0" cy="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615"/>
                        <wps:cNvCnPr/>
                        <wps:spPr bwMode="auto">
                          <a:xfrm flipH="1">
                            <a:off x="2465" y="1762"/>
                            <a:ext cx="6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616"/>
                        <wps:cNvCnPr/>
                        <wps:spPr bwMode="auto">
                          <a:xfrm>
                            <a:off x="3132" y="1761"/>
                            <a:ext cx="83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617"/>
                        <wps:cNvCnPr/>
                        <wps:spPr bwMode="auto">
                          <a:xfrm flipV="1">
                            <a:off x="3132" y="900"/>
                            <a:ext cx="0" cy="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618"/>
                        <wps:cNvCnPr/>
                        <wps:spPr bwMode="auto">
                          <a:xfrm>
                            <a:off x="3132" y="1685"/>
                            <a:ext cx="0" cy="85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619"/>
                        <wps:cNvCnPr/>
                        <wps:spPr bwMode="auto">
                          <a:xfrm>
                            <a:off x="8185" y="1143"/>
                            <a:ext cx="5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Text Box 1620"/>
                        <wps:cNvSpPr txBox="1">
                          <a:spLocks noChangeArrowheads="1"/>
                        </wps:cNvSpPr>
                        <wps:spPr bwMode="auto">
                          <a:xfrm>
                            <a:off x="3060" y="900"/>
                            <a:ext cx="7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F35AA6">
                                <w:rPr>
                                  <w:position w:val="-12"/>
                                </w:rPr>
                                <w:object w:dxaOrig="460" w:dyaOrig="360">
                                  <v:shape id="_x0000_i1091" type="#_x0000_t75" style="width:23pt;height:18pt" o:ole="">
                                    <v:imagedata r:id="rId93" o:title=""/>
                                  </v:shape>
                                  <o:OLEObject Type="Embed" ProgID="Equation.DSMT4" ShapeID="_x0000_i1091" DrawAspect="Content" ObjectID="_1523962080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1" name="Text Box 1621"/>
                        <wps:cNvSpPr txBox="1">
                          <a:spLocks noChangeArrowheads="1"/>
                        </wps:cNvSpPr>
                        <wps:spPr bwMode="auto">
                          <a:xfrm>
                            <a:off x="2467" y="1739"/>
                            <a:ext cx="72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1A1858">
                                <w:rPr>
                                  <w:position w:val="-14"/>
                                </w:rPr>
                                <w:object w:dxaOrig="440" w:dyaOrig="420">
                                  <v:shape id="_x0000_i1092" type="#_x0000_t75" style="width:22pt;height:21pt" o:ole="">
                                    <v:imagedata r:id="rId95" o:title=""/>
                                  </v:shape>
                                  <o:OLEObject Type="Embed" ProgID="Equation.DSMT4" ShapeID="_x0000_i1092" DrawAspect="Content" ObjectID="_1523962081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2" name="Text Box 1622"/>
                        <wps:cNvSpPr txBox="1">
                          <a:spLocks noChangeArrowheads="1"/>
                        </wps:cNvSpPr>
                        <wps:spPr bwMode="auto">
                          <a:xfrm>
                            <a:off x="3133" y="1739"/>
                            <a:ext cx="647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300" w:dyaOrig="360">
                                  <v:shape id="_x0000_i1093" type="#_x0000_t75" style="width:15pt;height:18pt" o:ole="">
                                    <v:imagedata r:id="rId97" o:title=""/>
                                  </v:shape>
                                  <o:OLEObject Type="Embed" ProgID="Equation.DSMT4" ShapeID="_x0000_i1093" DrawAspect="Content" ObjectID="_1523962082" r:id="rId9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623"/>
                        <wps:cNvSpPr txBox="1">
                          <a:spLocks noChangeArrowheads="1"/>
                        </wps:cNvSpPr>
                        <wps:spPr bwMode="auto">
                          <a:xfrm>
                            <a:off x="3133" y="1385"/>
                            <a:ext cx="1007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t>1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624"/>
                        <wps:cNvSpPr txBox="1">
                          <a:spLocks noChangeArrowheads="1"/>
                        </wps:cNvSpPr>
                        <wps:spPr bwMode="auto">
                          <a:xfrm>
                            <a:off x="4860" y="1380"/>
                            <a:ext cx="650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rPr>
                                  <w:position w:val="-12"/>
                                </w:rPr>
                                <w:object w:dxaOrig="300" w:dyaOrig="360">
                                  <v:shape id="_x0000_i1094" type="#_x0000_t75" style="width:15pt;height:18pt" o:ole="">
                                    <v:imagedata r:id="rId97" o:title=""/>
                                  </v:shape>
                                  <o:OLEObject Type="Embed" ProgID="Equation.DSMT4" ShapeID="_x0000_i1094" DrawAspect="Content" ObjectID="_1523962083" r:id="rId9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625"/>
                        <wps:cNvSpPr txBox="1">
                          <a:spLocks noChangeArrowheads="1"/>
                        </wps:cNvSpPr>
                        <wps:spPr bwMode="auto">
                          <a:xfrm>
                            <a:off x="6312" y="1425"/>
                            <a:ext cx="888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t>2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Text Box 1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260"/>
                            <a:ext cx="162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F35AA6">
                                <w:rPr>
                                  <w:position w:val="-12"/>
                                </w:rPr>
                                <w:object w:dxaOrig="300" w:dyaOrig="400">
                                  <v:shape id="_x0000_i1095" type="#_x0000_t75" style="width:15pt;height:20pt" o:ole="">
                                    <v:imagedata r:id="rId100" o:title=""/>
                                  </v:shape>
                                  <o:OLEObject Type="Embed" ProgID="Equation.DSMT4" ShapeID="_x0000_i1095" DrawAspect="Content" ObjectID="_1523962084" r:id="rId101"/>
                                </w:object>
                              </w:r>
                              <w:r>
                                <w:t>= +60 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5464" y="1739"/>
                            <a:ext cx="74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1A1858">
                                <w:rPr>
                                  <w:position w:val="-14"/>
                                </w:rPr>
                                <w:object w:dxaOrig="460" w:dyaOrig="420">
                                  <v:shape id="_x0000_i1096" type="#_x0000_t75" style="width:23pt;height:21pt" o:ole="">
                                    <v:imagedata r:id="rId102" o:title=""/>
                                  </v:shape>
                                  <o:OLEObject Type="Embed" ProgID="Equation.DSMT4" ShapeID="_x0000_i1096" DrawAspect="Content" ObjectID="_1523962085" r:id="rId10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8" name="Text Box 1629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900"/>
                            <a:ext cx="76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F35AA6">
                                <w:rPr>
                                  <w:position w:val="-12"/>
                                </w:rPr>
                                <w:object w:dxaOrig="480" w:dyaOrig="360">
                                  <v:shape id="_x0000_i1097" type="#_x0000_t75" style="width:24pt;height:18pt" o:ole="">
                                    <v:imagedata r:id="rId104" o:title=""/>
                                  </v:shape>
                                  <o:OLEObject Type="Embed" ProgID="Equation.DSMT4" ShapeID="_x0000_i1097" DrawAspect="Content" ObjectID="_1523962086" r:id="rId10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Text Box 1630"/>
                        <wps:cNvSpPr txBox="1">
                          <a:spLocks noChangeArrowheads="1"/>
                        </wps:cNvSpPr>
                        <wps:spPr bwMode="auto">
                          <a:xfrm>
                            <a:off x="7650" y="930"/>
                            <a:ext cx="1897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t>(–)             (+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2" o:spid="_x0000_s1086" style="position:absolute;margin-left:18pt;margin-top:-18.6pt;width:387.35pt;height:85.2pt;z-index:251611648" coordorigin="1800,900" coordsize="7747,17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">
                <v:line id="Line 1606" o:spid="_x0000_s1087" style="position:absolute;visibility:visible;mso-wrap-style:square" from="1800,2186" to="8294,2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<v:rect id="Rectangle 1607" o:spid="_x0000_s1088" style="position:absolute;left:2465;top:1327;width:1499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I+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XI+8MAAADcAAAADwAAAAAAAAAAAAAAAACYAgAAZHJzL2Rv&#10;d25yZXYueG1sUEsFBgAAAAAEAAQA9QAAAIgDAAAAAA==&#10;"/>
                <v:rect id="Rectangle 1608" o:spid="_x0000_s1089" style="position:absolute;left:5462;top:1327;width:1499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<v:line id="Line 1609" o:spid="_x0000_s1090" style="position:absolute;visibility:visible;mso-wrap-style:square" from="6962,1761" to="8461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Wys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n+V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IVsrDAAAA3AAAAA8AAAAAAAAAAAAA&#10;AAAAoQIAAGRycy9kb3ducmV2LnhtbFBLBQYAAAAABAAEAPkAAACRAwAAAAA=&#10;">
                  <v:stroke endarrow="block"/>
                </v:line>
                <v:line id="Line 1610" o:spid="_x0000_s1091" style="position:absolute;flip:x;visibility:visible;mso-wrap-style:square" from="3965,1761" to="5463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  <v:stroke endarrow="block"/>
                </v:line>
                <v:line id="Line 1611" o:spid="_x0000_s1092" style="position:absolute;flip:x;visibility:visible;mso-wrap-style:square" from="5463,1761" to="6129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3X4sQAAADcAAAADwAAAGRycy9kb3ducmV2LnhtbESPQWvCQBCF74L/YRmhl6AbK0iNrqJt&#10;hYJ4qHrwOGTHJJidDdmppv++WxC8zfDe9+bNYtW5Wt2oDZVnA+NRCoo497biwsDpuB2+gQqCbLH2&#10;TAZ+KcBq2e8tMLP+zt90O0ihYgiHDA2UIk2mdchLchhGviGO2sW3DiWubaFti/cY7mr9mqZT7bDi&#10;eKHEht5Lyq+HHxdrbPf8MZkkG6eTZEafZ9mlWox5GXTrOSihTp7mB/1lIzcdw/8zcQK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LdfixAAAANwAAAAPAAAAAAAAAAAA&#10;AAAAAKECAABkcnMvZG93bnJldi54bWxQSwUGAAAAAAQABAD5AAAAkgMAAAAA&#10;">
                  <v:stroke endarrow="block"/>
                </v:line>
                <v:line id="Line 1612" o:spid="_x0000_s1093" style="position:absolute;visibility:visible;mso-wrap-style:square" from="6129,1761" to="6962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AOBsIAAADcAAAADwAAAGRycy9kb3ducmV2LnhtbERPS2sCMRC+C/6HMEJvmtWD1tUo4iL0&#10;UAs+6Hm6GTeLm8mySdf03zdCobf5+J6z3kbbiJ46XztWMJ1kIIhLp2uuFFwvh/ErCB+QNTaOScEP&#10;edhuhoM15to9+ET9OVQihbDPUYEJoc2l9KUhi37iWuLE3VxnMSTYVVJ3+EjhtpGzLJtLizWnBoMt&#10;7Q2V9/O3VbAwxUkuZPF++Sj6erqMx/j5tVTqZRR3KxCBYvgX/7nfdJo/n8HzmXSB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AOBsIAAADcAAAADwAAAAAAAAAAAAAA&#10;AAChAgAAZHJzL2Rvd25yZXYueG1sUEsFBgAAAAAEAAQA+QAAAJADAAAAAA==&#10;">
                  <v:stroke endarrow="block"/>
                </v:line>
                <v:line id="Line 1613" o:spid="_x0000_s1094" style="position:absolute;flip:y;visibility:visible;mso-wrap-style:square" from="6129,1042" to="6129,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PsDsUAAADcAAAADwAAAGRycy9kb3ducmV2LnhtbESPT2vCQBDF74LfYRmhl6CbNiAaXcX+&#10;EYTSQ9WDxyE7JsHsbMhONf32XaHgbYb3fm/eLNe9a9SVulB7NvA8SUERF97WXBo4HrbjGaggyBYb&#10;z2TglwKsV8PBEnPrb/xN172UKoZwyNFAJdLmWoeiIodh4lviqJ1951Di2pXadniL4a7RL2k61Q5r&#10;jhcqbOmtouKy/3GxxvaL37MseXU6Seb0cZLPVIsxT6N+swAl1MvD/E/vbOSmGdyfiRP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PsDsUAAADcAAAADwAAAAAAAAAA&#10;AAAAAAChAgAAZHJzL2Rvd25yZXYueG1sUEsFBgAAAAAEAAQA+QAAAJMDAAAAAA==&#10;">
                  <v:stroke endarrow="block"/>
                </v:line>
                <v:line id="Line 1614" o:spid="_x0000_s1095" style="position:absolute;visibility:visible;mso-wrap-style:square" from="6129,1753" to="6129,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Uz6cMAAADcAAAADwAAAGRycy9kb3ducmV2LnhtbERPS2sCMRC+C/0PYQreNKuIj61RiovQ&#10;Q1twlZ6nm+lm6WaybOKa/vumUPA2H99ztvtoWzFQ7xvHCmbTDARx5XTDtYLL+ThZg/ABWWPrmBT8&#10;kIf97mG0xVy7G59oKEMtUgj7HBWYELpcSl8ZsuinriNO3JfrLYYE+1rqHm8p3LZynmVLabHh1GCw&#10;o4Oh6ru8WgUrU5zkShav5/diaGab+BY/PjdKjR/j8xOIQDHcxf/uF53mLxfw90y6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lM+nDAAAA3AAAAA8AAAAAAAAAAAAA&#10;AAAAoQIAAGRycy9kb3ducmV2LnhtbFBLBQYAAAAABAAEAPkAAACRAwAAAAA=&#10;">
                  <v:stroke endarrow="block"/>
                </v:line>
                <v:line id="Line 1615" o:spid="_x0000_s1096" style="position:absolute;flip:x;visibility:visible;mso-wrap-style:square" from="2465,1762" to="3131,1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bR4cUAAADcAAAADwAAAGRycy9kb3ducmV2LnhtbESPT2vCQBDF70K/wzKCl1A3KpU2dZX6&#10;DwriQdtDj0N2mgSzsyE7avz2bqHgbYb3fm/ezBadq9WF2lB5NjAapqCIc28rLgx8f22fX0EFQbZY&#10;eyYDNwqwmD/1ZphZf+UDXY5SqBjCIUMDpUiTaR3ykhyGoW+Io/brW4cS17bQtsVrDHe1HqfpVDus&#10;OF4osaFVSfnpeHaxxnbP68kkWTqdJG+0+ZFdqsWYQb/7eAcl1MnD/E9/2shNX+D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bR4cUAAADcAAAADwAAAAAAAAAA&#10;AAAAAAChAgAAZHJzL2Rvd25yZXYueG1sUEsFBgAAAAAEAAQA+QAAAJMDAAAAAA==&#10;">
                  <v:stroke endarrow="block"/>
                </v:line>
                <v:line id="Line 1616" o:spid="_x0000_s1097" style="position:absolute;visibility:visible;mso-wrap-style:square" from="3132,1761" to="3965,1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sIBcMAAADcAAAADwAAAGRycy9kb3ducmV2LnhtbERPTWvCQBC9C/6HZYTedGMPUVNXEUOh&#10;h1Ywlp6n2Wk2NDsbstu4/ffdguBtHu9ztvtoOzHS4FvHCpaLDARx7XTLjYL3y/N8DcIHZI2dY1Lw&#10;Sx72u+lki4V2Vz7TWIVGpBD2BSowIfSFlL42ZNEvXE+cuC83WAwJDo3UA15TuO3kY5bl0mLLqcFg&#10;T0dD9Xf1YxWsTHmWK1m+Xk7l2C438S1+fG6UepjFwxOIQDHcxTf3i07z8xz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7CAXDAAAA3AAAAA8AAAAAAAAAAAAA&#10;AAAAoQIAAGRycy9kb3ducmV2LnhtbFBLBQYAAAAABAAEAPkAAACRAwAAAAA=&#10;">
                  <v:stroke endarrow="block"/>
                </v:line>
                <v:line id="Line 1617" o:spid="_x0000_s1098" style="position:absolute;flip:y;visibility:visible;mso-wrap-style:square" from="3132,900" to="3132,1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jqDcUAAADcAAAADwAAAGRycy9kb3ducmV2LnhtbESPT2vCQBDF74V+h2UKvQTdtILV6Cr9&#10;JwjSg9GDxyE7JsHsbMhONf32riD0NsN7vzdv5sveNepMXag9G3gZpqCIC29rLg3sd6vBBFQQZIuN&#10;ZzLwRwGWi8eHOWbWX3hL51xKFUM4ZGigEmkzrUNRkcMw9C1x1I6+cyhx7UptO7zEcNfo1zQda4c1&#10;xwsVtvRZUXHKf12ssfrhr9Eo+XA6Sab0fZBNqsWY56f+fQZKqJd/851e28iN3+D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4jqDcUAAADcAAAADwAAAAAAAAAA&#10;AAAAAAChAgAAZHJzL2Rvd25yZXYueG1sUEsFBgAAAAAEAAQA+QAAAJMDAAAAAA==&#10;">
                  <v:stroke endarrow="block"/>
                </v:line>
                <v:line id="Line 1618" o:spid="_x0000_s1099" style="position:absolute;visibility:visible;mso-wrap-style:square" from="3132,1685" to="3132,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g57MUAAADcAAAADwAAAGRycy9kb3ducmV2LnhtbESPT0/DMAzF70h8h8hI3Fi6HTbWLZvQ&#10;KiQOgLQ/2tlrvKaicaomdOHb4wMSN1vv+b2f19vsOzXSENvABqaTAhRxHWzLjYHT8fXpGVRMyBa7&#10;wGTghyJsN/d3ayxtuPGexkNqlIRwLNGAS6kvtY61I49xEnpi0a5h8JhkHRptB7xJuO/0rCjm2mPL&#10;0uCwp52j+uvw7Q0sXLXXC129Hz+rsZ0u80c+X5bGPD7klxWoRDn9m/+u36zgz4VWnpEJ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g57MUAAADcAAAADwAAAAAAAAAA&#10;AAAAAAChAgAAZHJzL2Rvd25yZXYueG1sUEsFBgAAAAAEAAQA+QAAAJMDAAAAAA==&#10;">
                  <v:stroke endarrow="block"/>
                </v:line>
                <v:line id="Line 1619" o:spid="_x0000_s1100" style="position:absolute;visibility:visible;mso-wrap-style:square" from="8185,1143" to="8685,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GAt8IAAADcAAAADwAAAGRycy9kb3ducmV2LnhtbERPTWvCQBC9F/wPywje6kYP0kZXEUHJ&#10;RaS29DxmxySanY3ZNZv217tCobd5vM9ZrHpTi45aV1lWMBknIIhzqysuFHx9bl/fQDiPrLG2TAp+&#10;yMFqOXhZYKpt4A/qjr4QMYRdigpK75tUSpeXZNCNbUMcubNtDfoI20LqFkMMN7WcJslMGqw4NpTY&#10;0Kak/Hq8GwVJ+N3Ji8yq7pDtb6E5he/pLSg1GvbrOQhPvf8X/7kzHefP3uH5TLx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GAt8IAAADcAAAADwAAAAAAAAAAAAAA&#10;AAChAgAAZHJzL2Rvd25yZXYueG1sUEsFBgAAAAAEAAQA+QAAAJADAAAAAA==&#10;">
                  <v:stroke startarrow="block" endarrow="block"/>
                </v:line>
                <v:shape id="Text Box 1620" o:spid="_x0000_s1101" type="#_x0000_t202" style="position:absolute;left:3060;top:900;width:7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SUiMUA&#10;AADcAAAADwAAAGRycy9kb3ducmV2LnhtbESPzW7CQAyE75X6DitX4lY2oLZAyoIQBam38vcAVtZk&#10;02S9UXaB0KevD5V6szXjmc/zZe8bdaUuVoENjIYZKOIi2IpLA6fj9nkKKiZki01gMnCnCMvF48Mc&#10;cxtuvKfrIZVKQjjmaMCl1OZax8KRxzgMLbFo59B5TLJ2pbYd3iTcN3qcZW/aY8XS4LCltaOiPly8&#10;gWnmv+p6Nt5F//IzenXrj7Bpv40ZPPWrd1CJ+vRv/rv+tII/EXx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VJSIxQAAANwAAAAPAAAAAAAAAAAAAAAAAJgCAABkcnMv&#10;ZG93bnJldi54bWxQSwUGAAAAAAQABAD1AAAAigMAAAAA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</w:pPr>
                        <w:r w:rsidRPr="00F35AA6">
                          <w:rPr>
                            <w:position w:val="-12"/>
                          </w:rPr>
                          <w:object w:dxaOrig="460" w:dyaOrig="360">
                            <v:shape id="_x0000_i1091" type="#_x0000_t75" style="width:23pt;height:18pt" o:ole="">
                              <v:imagedata r:id="rId106" o:title=""/>
                            </v:shape>
                            <o:OLEObject Type="Embed" ProgID="Equation.DSMT4" ShapeID="_x0000_i1091" DrawAspect="Content" ObjectID="_1523431252" r:id="rId107"/>
                          </w:object>
                        </w:r>
                      </w:p>
                    </w:txbxContent>
                  </v:textbox>
                </v:shape>
                <v:shape id="Text Box 1621" o:spid="_x0000_s1102" type="#_x0000_t202" style="position:absolute;left:2467;top:1739;width:72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gxE8IA&#10;AADcAAAADwAAAGRycy9kb3ducmV2LnhtbERPzWrCQBC+F3yHZQRvuolo1egqYit4a6s+wJAdszHZ&#10;2ZDdatqn7wpCb/Px/c5q09la3Kj1pWMF6SgBQZw7XXKh4HzaD+cgfEDWWDsmBT/kYbPuvaww0+7O&#10;X3Q7hkLEEPYZKjAhNJmUPjdk0Y9cQxy5i2sthgjbQuoW7zHc1nKcJK/SYsmxwWBDO0N5dfy2CuaJ&#10;/aiqxfjT28lvOjW7N/feXJUa9LvtEkSgLvyLn+6DjvNnK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GDETwgAAANw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1A1858">
                          <w:rPr>
                            <w:position w:val="-14"/>
                          </w:rPr>
                          <w:object w:dxaOrig="440" w:dyaOrig="420">
                            <v:shape id="_x0000_i1092" type="#_x0000_t75" style="width:22pt;height:21pt" o:ole="">
                              <v:imagedata r:id="rId108" o:title=""/>
                            </v:shape>
                            <o:OLEObject Type="Embed" ProgID="Equation.DSMT4" ShapeID="_x0000_i1092" DrawAspect="Content" ObjectID="_1523431253" r:id="rId109"/>
                          </w:object>
                        </w:r>
                      </w:p>
                    </w:txbxContent>
                  </v:textbox>
                </v:shape>
                <v:shape id="Text Box 1622" o:spid="_x0000_s1103" type="#_x0000_t202" style="position:absolute;left:3133;top:1739;width:647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position w:val="-12"/>
                          </w:rPr>
                          <w:object w:dxaOrig="300" w:dyaOrig="360">
                            <v:shape id="_x0000_i1093" type="#_x0000_t75" style="width:15pt;height:18pt" o:ole="">
                              <v:imagedata r:id="rId110" o:title=""/>
                            </v:shape>
                            <o:OLEObject Type="Embed" ProgID="Equation.DSMT4" ShapeID="_x0000_i1093" DrawAspect="Content" ObjectID="_1523431254" r:id="rId111"/>
                          </w:object>
                        </w:r>
                      </w:p>
                    </w:txbxContent>
                  </v:textbox>
                </v:shape>
                <v:shape id="Text Box 1623" o:spid="_x0000_s1104" type="#_x0000_t202" style="position:absolute;left:3133;top:1385;width:1007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t>10 kg</w:t>
                        </w:r>
                      </w:p>
                    </w:txbxContent>
                  </v:textbox>
                </v:shape>
                <v:shape id="Text Box 1624" o:spid="_x0000_s1105" type="#_x0000_t202" style="position:absolute;left:4860;top:1380;width:650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rPr>
                            <w:position w:val="-12"/>
                          </w:rPr>
                          <w:object w:dxaOrig="300" w:dyaOrig="360">
                            <v:shape id="_x0000_i1094" type="#_x0000_t75" style="width:15pt;height:18pt" o:ole="">
                              <v:imagedata r:id="rId110" o:title=""/>
                            </v:shape>
                            <o:OLEObject Type="Embed" ProgID="Equation.DSMT4" ShapeID="_x0000_i1094" DrawAspect="Content" ObjectID="_1523431255" r:id="rId112"/>
                          </w:object>
                        </w:r>
                      </w:p>
                    </w:txbxContent>
                  </v:textbox>
                </v:shape>
                <v:shape id="Text Box 1625" o:spid="_x0000_s1106" type="#_x0000_t202" style="position:absolute;left:6312;top:1425;width:888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PB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mT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hzwXBAAAA3AAAAA8AAAAAAAAAAAAAAAAAmAIAAGRycy9kb3du&#10;cmV2LnhtbFBLBQYAAAAABAAEAPUAAACGAwAAAAA=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t>20 kg</w:t>
                        </w:r>
                      </w:p>
                    </w:txbxContent>
                  </v:textbox>
                </v:shape>
                <v:shape id="Text Box 1627" o:spid="_x0000_s1107" type="#_x0000_t202" style="position:absolute;left:7200;top:1260;width:1620;height:5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NRcs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J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81Fy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F35AA6">
                          <w:rPr>
                            <w:position w:val="-12"/>
                          </w:rPr>
                          <w:object w:dxaOrig="300" w:dyaOrig="400">
                            <v:shape id="_x0000_i1095" type="#_x0000_t75" style="width:15pt;height:20pt" o:ole="">
                              <v:imagedata r:id="rId113" o:title=""/>
                            </v:shape>
                            <o:OLEObject Type="Embed" ProgID="Equation.DSMT4" ShapeID="_x0000_i1095" DrawAspect="Content" ObjectID="_1523431256" r:id="rId114"/>
                          </w:object>
                        </w:r>
                        <w:r>
                          <w:t>= +60 N</w:t>
                        </w:r>
                      </w:p>
                    </w:txbxContent>
                  </v:textbox>
                </v:shape>
                <v:shape id="Text Box 1628" o:spid="_x0000_s1108" type="#_x0000_t202" style="position:absolute;left:5464;top:1739;width:74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0M/MIA&#10;AADcAAAADwAAAGRycy9kb3ducmV2LnhtbERPS27CMBDdI/UO1iCxKw6INjRgUEWpxK58eoBRPMQh&#10;8TiKXQicHiNVYjdP7zvzZWdrcabWl44VjIYJCOLc6ZILBb+H79cpCB+QNdaOScGVPCwXL705Ztpd&#10;eEfnfShEDGGfoQITQpNJ6XNDFv3QNcSRO7rWYoiwLaRu8RLDbS3HSfIuLZYcGww2tDKUV/s/q2Ca&#10;2J+q+hhvvZ3cRm9m9eXWzUmpQb/7nIEI1IWn+N+90XF+msLjmXiBX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vQz8wgAAANw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1A1858">
                          <w:rPr>
                            <w:position w:val="-14"/>
                          </w:rPr>
                          <w:object w:dxaOrig="460" w:dyaOrig="420">
                            <v:shape id="_x0000_i1096" type="#_x0000_t75" style="width:23pt;height:21pt" o:ole="">
                              <v:imagedata r:id="rId115" o:title=""/>
                            </v:shape>
                            <o:OLEObject Type="Embed" ProgID="Equation.DSMT4" ShapeID="_x0000_i1096" DrawAspect="Content" ObjectID="_1523431257" r:id="rId116"/>
                          </w:object>
                        </w:r>
                      </w:p>
                    </w:txbxContent>
                  </v:textbox>
                </v:shape>
                <v:shape id="Text Box 1629" o:spid="_x0000_s1109" type="#_x0000_t202" style="position:absolute;left:6120;top:900;width:76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KYjsUA&#10;AADcAAAADwAAAGRycy9kb3ducmV2LnhtbESPzW7CQAyE75X6DitX4lY2oLZAyoIQBam38vcAVtZk&#10;02S9UXaB0KevD5V6szXjmc/zZe8bdaUuVoENjIYZKOIi2IpLA6fj9nkKKiZki01gMnCnCMvF48Mc&#10;cxtuvKfrIZVKQjjmaMCl1OZax8KRxzgMLbFo59B5TLJ2pbYd3iTcN3qcZW/aY8XS4LCltaOiPly8&#10;gWnmv+p6Nt5F//IzenXrj7Bpv40ZPPWrd1CJ+vRv/rv+tII/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piOxQAAANwAAAAPAAAAAAAAAAAAAAAAAJgCAABkcnMv&#10;ZG93bnJldi54bWxQSwUGAAAAAAQABAD1AAAAigMAAAAA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F35AA6">
                          <w:rPr>
                            <w:position w:val="-12"/>
                          </w:rPr>
                          <w:object w:dxaOrig="480" w:dyaOrig="360">
                            <v:shape id="_x0000_i1097" type="#_x0000_t75" style="width:24pt;height:18pt" o:ole="">
                              <v:imagedata r:id="rId117" o:title=""/>
                            </v:shape>
                            <o:OLEObject Type="Embed" ProgID="Equation.DSMT4" ShapeID="_x0000_i1097" DrawAspect="Content" ObjectID="_1523431258" r:id="rId118"/>
                          </w:object>
                        </w:r>
                      </w:p>
                    </w:txbxContent>
                  </v:textbox>
                </v:shape>
                <v:shape id="Text Box 1630" o:spid="_x0000_s1110" type="#_x0000_t202" style="position:absolute;left:7650;top:930;width:1897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t>(–)             (+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3C1C84" w:rsidP="0091485C">
      <w:pPr>
        <w:rPr>
          <w:lang w:val="en-CA"/>
        </w:rPr>
      </w:pPr>
      <w:r>
        <w:rPr>
          <w:lang w:val="en-CA"/>
        </w:rPr>
        <w:pict>
          <v:shape id="_x0000_s3075" type="#_x0000_t75" style="position:absolute;margin-left:189pt;margin-top:7.2pt;width:148pt;height:100pt;z-index:251664896">
            <v:imagedata r:id="rId119" o:title=""/>
            <w10:wrap side="left"/>
          </v:shape>
          <o:OLEObject Type="Embed" ProgID="Equation.DSMT4" ShapeID="_x0000_s3075" DrawAspect="Content" ObjectID="_1523962041" r:id="rId120"/>
        </w:pict>
      </w:r>
      <w:r>
        <w:rPr>
          <w:lang w:val="en-CA"/>
        </w:rPr>
        <w:pict>
          <v:shape id="_x0000_s3074" type="#_x0000_t75" style="position:absolute;margin-left:36pt;margin-top:7.2pt;width:148.3pt;height:100pt;z-index:251663872">
            <v:imagedata r:id="rId121" o:title=""/>
            <w10:wrap side="left"/>
          </v:shape>
          <o:OLEObject Type="Embed" ProgID="Equation.DSMT4" ShapeID="_x0000_s3074" DrawAspect="Content" ObjectID="_1523962042" r:id="rId122"/>
        </w:pict>
      </w: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</w:p>
    <w:p w:rsidR="0091485C" w:rsidRPr="00B0544A" w:rsidRDefault="0091485C" w:rsidP="0091485C">
      <w:pPr>
        <w:rPr>
          <w:lang w:val="en-CA"/>
        </w:rPr>
      </w:pPr>
      <w:r w:rsidRPr="00B0544A">
        <w:rPr>
          <w:lang w:val="en-CA"/>
        </w:rPr>
        <w:t>/ 9</w:t>
      </w: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14300</wp:posOffset>
                </wp:positionV>
                <wp:extent cx="2192655" cy="882015"/>
                <wp:effectExtent l="19050" t="0" r="0" b="3810"/>
                <wp:wrapNone/>
                <wp:docPr id="146" name="Group 2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2655" cy="882015"/>
                          <a:chOff x="1615" y="6480"/>
                          <a:chExt cx="3453" cy="1389"/>
                        </a:xfrm>
                      </wpg:grpSpPr>
                      <wps:wsp>
                        <wps:cNvPr id="147" name="Line 1602"/>
                        <wps:cNvCnPr/>
                        <wps:spPr bwMode="auto">
                          <a:xfrm>
                            <a:off x="2520" y="7290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603"/>
                        <wps:cNvCnPr/>
                        <wps:spPr bwMode="auto">
                          <a:xfrm flipH="1">
                            <a:off x="1619" y="729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Oval 1604"/>
                        <wps:cNvSpPr>
                          <a:spLocks noChangeArrowheads="1"/>
                        </wps:cNvSpPr>
                        <wps:spPr bwMode="auto">
                          <a:xfrm>
                            <a:off x="3061" y="7216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1632"/>
                        <wps:cNvSpPr txBox="1">
                          <a:spLocks noChangeArrowheads="1"/>
                        </wps:cNvSpPr>
                        <wps:spPr bwMode="auto">
                          <a:xfrm>
                            <a:off x="1615" y="7305"/>
                            <a:ext cx="74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</w:pPr>
                              <w:r w:rsidRPr="000D173E">
                                <w:rPr>
                                  <w:position w:val="-14"/>
                                </w:rPr>
                                <w:object w:dxaOrig="460" w:dyaOrig="420">
                                  <v:shape id="_x0000_i1098" type="#_x0000_t75" style="width:23pt;height:21pt" o:ole="">
                                    <v:imagedata r:id="rId123" o:title=""/>
                                  </v:shape>
                                  <o:OLEObject Type="Embed" ProgID="Equation.DSMT4" ShapeID="_x0000_i1098" DrawAspect="Content" ObjectID="_1523962087" r:id="rId1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1" name="Text Box 1633"/>
                        <wps:cNvSpPr txBox="1">
                          <a:spLocks noChangeArrowheads="1"/>
                        </wps:cNvSpPr>
                        <wps:spPr bwMode="auto">
                          <a:xfrm>
                            <a:off x="2519" y="7305"/>
                            <a:ext cx="72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0D173E">
                                <w:rPr>
                                  <w:position w:val="-14"/>
                                </w:rPr>
                                <w:object w:dxaOrig="440" w:dyaOrig="420">
                                  <v:shape id="_x0000_i1099" type="#_x0000_t75" style="width:22pt;height:21pt" o:ole="">
                                    <v:imagedata r:id="rId125" o:title=""/>
                                  </v:shape>
                                  <o:OLEObject Type="Embed" ProgID="Equation.DSMT4" ShapeID="_x0000_i1099" DrawAspect="Content" ObjectID="_1523962088" r:id="rId1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2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2745" y="6900"/>
                            <a:ext cx="7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>
                                <w:t xml:space="preserve">30kg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1635"/>
                        <wps:cNvSpPr txBox="1">
                          <a:spLocks noChangeArrowheads="1"/>
                        </wps:cNvSpPr>
                        <wps:spPr bwMode="auto">
                          <a:xfrm>
                            <a:off x="3780" y="6840"/>
                            <a:ext cx="128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Pr>
                                <w:tabs>
                                  <w:tab w:val="left" w:pos="1332"/>
                                </w:tabs>
                                <w:rPr>
                                  <w:noProof/>
                                </w:rPr>
                              </w:pPr>
                              <w:r w:rsidRPr="000D173E">
                                <w:rPr>
                                  <w:position w:val="-12"/>
                                </w:rPr>
                                <w:object w:dxaOrig="999" w:dyaOrig="400">
                                  <v:shape id="_x0000_i1100" type="#_x0000_t75" style="width:49.95pt;height:20pt" o:ole="">
                                    <v:imagedata r:id="rId127" o:title=""/>
                                  </v:shape>
                                  <o:OLEObject Type="Embed" ProgID="Equation.DSMT4" ShapeID="_x0000_i1100" DrawAspect="Content" ObjectID="_1523962089" r:id="rId1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4" name="Text Box 2054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6480"/>
                            <a:ext cx="23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t>Accelerati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5" o:spid="_x0000_s1111" style="position:absolute;margin-left:36pt;margin-top:9pt;width:172.65pt;height:69.45pt;z-index:251666944" coordorigin="1615,6480" coordsize="3453,1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">
                <v:line id="Line 1602" o:spid="_x0000_s1112" style="position:absolute;visibility:visible;mso-wrap-style:square" from="2520,7290" to="4680,7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ftPsMAAADcAAAADwAAAGRycy9kb3ducmV2LnhtbERPS2vCQBC+F/oflil4azaV0kp0lVJQ&#10;chHxgecxOyax2dmY3WZjf71bKPQ2H99zZovBNKKnztWWFbwkKQjiwuqaSwWH/fJ5AsJ5ZI2NZVJw&#10;IweL+ePDDDNtA2+p3/lSxBB2GSqovG8zKV1RkUGX2JY4cmfbGfQRdqXUHYYYbho5TtM3abDm2FBh&#10;S58VFV+7b6MgDT8reZF53W/y9TW0p3AcX4NSo6fhYwrC0+D/xX/uXMf5r+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H7T7DAAAA3AAAAA8AAAAAAAAAAAAA&#10;AAAAoQIAAGRycy9kb3ducmV2LnhtbFBLBQYAAAAABAAEAPkAAACRAwAAAAA=&#10;">
                  <v:stroke startarrow="block" endarrow="block"/>
                </v:line>
                <v:line id="Line 1603" o:spid="_x0000_s1113" style="position:absolute;flip:x;visibility:visible;mso-wrap-style:square" from="1619,7298" to="2519,7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IiH8UAAADcAAAADwAAAGRycy9kb3ducmV2LnhtbESPQUvDQBCF74L/YRnBS2g3WhGN2RTb&#10;WhCKB1sPHofsmASzsyE7beO/dw6Ct3nM+968KZdT6M2JxtRFdnAzz8EQ19F33Dj4OGxnD2CSIHvs&#10;I5ODH0qwrC4vSix8PPM7nfbSGA3hVKCDVmQorE11SwHTPA7EuvuKY0BROTbWj3jW8NDb2zy/twE7&#10;1gstDrRuqf7eH4PW2L7xZrHIVsFm2SO9fMout+Lc9dX0/ARGaJJ/8x/96pW707b6jE5g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IiH8UAAADcAAAADwAAAAAAAAAA&#10;AAAAAAChAgAAZHJzL2Rvd25yZXYueG1sUEsFBgAAAAAEAAQA+QAAAJMDAAAAAA==&#10;">
                  <v:stroke endarrow="block"/>
                </v:line>
                <v:oval id="Oval 1604" o:spid="_x0000_s1114" style="position:absolute;left:3061;top:7216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F5s8IA&#10;AADcAAAADwAAAGRycy9kb3ducmV2LnhtbERPTWvCQBC9C/0PyxR6041NDTV1FakU9OChab0P2TEJ&#10;ZmdDdhrTf98tCN7m8T5ntRldqwbqQ+PZwHyWgCIuvW24MvD99TF9BRUE2WLrmQz8UoDN+mGywtz6&#10;K3/SUEilYgiHHA3UIl2udShrchhmviOO3Nn3DiXCvtK2x2sMd61+TpJMO2w4NtTY0XtN5aX4cQZ2&#10;1bbIBp3KIj3v9rK4nI6HdG7M0+O4fQMlNMpdfHPvbZz/soT/Z+IF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8XmzwgAAANwAAAAPAAAAAAAAAAAAAAAAAJgCAABkcnMvZG93&#10;bnJldi54bWxQSwUGAAAAAAQABAD1AAAAhwMAAAAA&#10;"/>
                <v:shape id="Text Box 1632" o:spid="_x0000_s1115" type="#_x0000_t202" style="position:absolute;left:1615;top:7305;width:74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HI6MUA&#10;AADcAAAADwAAAGRycy9kb3ducmV2LnhtbESPzW7CQAyE75V4h5WReisbUKloyoIQtBI3ys8DWFk3&#10;mybrjbJbSHl6fEDiZmvGM5/ny9436kxdrAIbGI8yUMRFsBWXBk7Hr5cZqJiQLTaBycA/RVguBk9z&#10;zG248J7Oh1QqCeGYowGXUptrHQtHHuMotMSi/YTOY5K1K7Xt8CLhvtGTLHvTHiuWBoctrR0V9eHP&#10;G5hlflfX75Pv6F+v46lbb8Jn+2vM87BffYBK1KeH+X69tYI/FXx5Ri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4cjoxQAAANwAAAAPAAAAAAAAAAAAAAAAAJgCAABkcnMv&#10;ZG93bnJldi54bWxQSwUGAAAAAAQABAD1AAAAigMAAAAA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</w:pPr>
                        <w:r w:rsidRPr="000D173E">
                          <w:rPr>
                            <w:position w:val="-14"/>
                          </w:rPr>
                          <w:object w:dxaOrig="460" w:dyaOrig="420">
                            <v:shape id="_x0000_i1098" type="#_x0000_t75" style="width:23pt;height:21pt" o:ole="">
                              <v:imagedata r:id="rId129" o:title=""/>
                            </v:shape>
                            <o:OLEObject Type="Embed" ProgID="Equation.DSMT4" ShapeID="_x0000_i1098" DrawAspect="Content" ObjectID="_1523431259" r:id="rId130"/>
                          </w:object>
                        </w:r>
                      </w:p>
                    </w:txbxContent>
                  </v:textbox>
                </v:shape>
                <v:shape id="Text Box 1633" o:spid="_x0000_s1116" type="#_x0000_t202" style="position:absolute;left:2519;top:7305;width:72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1tc8EA&#10;AADcAAAADwAAAGRycy9kb3ducmV2LnhtbERPzWrCQBC+C32HZQq96SZSRaOrFNuCt2r0AYbsmI3J&#10;zobsVlOfvisI3ubj+53lureNuFDnK8cK0lECgrhwuuJSwfHwPZyB8AFZY+OYFPyRh/XqZbDETLsr&#10;7+mSh1LEEPYZKjAhtJmUvjBk0Y9cSxy5k+sshgi7UuoOrzHcNnKcJFNpseLYYLCljaGizn+tglli&#10;f+p6Pt55+35LJ2bz6b7as1Jvr/3HAkSgPjzFD/dWx/mTFO7Px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tbXPBAAAA3AAAAA8AAAAAAAAAAAAAAAAAmAIAAGRycy9kb3du&#10;cmV2LnhtbFBLBQYAAAAABAAEAPUAAACGAwAAAAA=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0D173E">
                          <w:rPr>
                            <w:position w:val="-14"/>
                          </w:rPr>
                          <w:object w:dxaOrig="440" w:dyaOrig="420">
                            <v:shape id="_x0000_i1099" type="#_x0000_t75" style="width:22pt;height:21pt" o:ole="">
                              <v:imagedata r:id="rId131" o:title=""/>
                            </v:shape>
                            <o:OLEObject Type="Embed" ProgID="Equation.DSMT4" ShapeID="_x0000_i1099" DrawAspect="Content" ObjectID="_1523431260" r:id="rId132"/>
                          </w:object>
                        </w:r>
                      </w:p>
                    </w:txbxContent>
                  </v:textbox>
                </v:shape>
                <v:shape id="Text Box 1634" o:spid="_x0000_s1117" type="#_x0000_t202" style="position:absolute;left:2745;top:6900;width:76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>
                          <w:t xml:space="preserve">30kg </w:t>
                        </w:r>
                      </w:p>
                    </w:txbxContent>
                  </v:textbox>
                </v:shape>
                <v:shape id="Text Box 1635" o:spid="_x0000_s1118" type="#_x0000_t202" style="position:absolute;left:3780;top:6840;width:1288;height: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NWn8EA&#10;AADcAAAADwAAAGRycy9kb3ducmV2LnhtbERPyW7CMBC9V+IfrEHiVhygIAgYhFik3sr2AaN4iEPi&#10;cRQbCP36ulKl3ubprbNYtbYSD2p84VjBoJ+AIM6cLjhXcDnv36cgfEDWWDkmBS/ysFp23haYavfk&#10;Iz1OIRcxhH2KCkwIdSqlzwxZ9H1XE0fu6hqLIcIml7rBZwy3lRwmyURaLDg2GKxpYygrT3erYJrY&#10;r7KcDQ/efnwPxmazdbv6plSv267nIAK14V/85/7Ucf54BL/PxAvk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zVp/BAAAA3AAAAA8AAAAAAAAAAAAAAAAAmAIAAGRycy9kb3du&#10;cmV2LnhtbFBLBQYAAAAABAAEAPUAAACGAwAAAAA=&#10;" filled="f" stroked="f">
                  <v:textbox style="mso-fit-shape-to-text:t">
                    <w:txbxContent>
                      <w:p w:rsidR="007E08FD" w:rsidRDefault="007E08FD">
                        <w:pPr>
                          <w:tabs>
                            <w:tab w:val="left" w:pos="1332"/>
                          </w:tabs>
                          <w:rPr>
                            <w:noProof/>
                          </w:rPr>
                        </w:pPr>
                        <w:r w:rsidRPr="000D173E">
                          <w:rPr>
                            <w:position w:val="-12"/>
                          </w:rPr>
                          <w:object w:dxaOrig="999" w:dyaOrig="400">
                            <v:shape id="_x0000_i1100" type="#_x0000_t75" style="width:49.95pt;height:20pt" o:ole="">
                              <v:imagedata r:id="rId133" o:title=""/>
                            </v:shape>
                            <o:OLEObject Type="Embed" ProgID="Equation.DSMT4" ShapeID="_x0000_i1100" DrawAspect="Content" ObjectID="_1523431261" r:id="rId134"/>
                          </w:object>
                        </w:r>
                      </w:p>
                    </w:txbxContent>
                  </v:textbox>
                </v:shape>
                <v:shape id="Text Box 2054" o:spid="_x0000_s1119" type="#_x0000_t202" style="position:absolute;left:1800;top:6480;width:23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r>
                          <w:t>Acceleratio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1C84">
        <w:rPr>
          <w:lang w:val="en-CA"/>
        </w:rPr>
        <w:pict>
          <v:shape id="_x0000_s3077" type="#_x0000_t75" style="position:absolute;margin-left:252pt;margin-top:0;width:190.65pt;height:125.25pt;z-index:251665920;mso-position-horizontal-relative:text;mso-position-vertical-relative:text">
            <v:imagedata r:id="rId135" o:title=""/>
            <w10:wrap side="left"/>
          </v:shape>
          <o:OLEObject Type="Embed" ProgID="Equation.DSMT4" ShapeID="_x0000_s3077" DrawAspect="Content" ObjectID="_1523962043" r:id="rId136"/>
        </w:pict>
      </w: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5A7096" w:rsidRPr="00B0544A" w:rsidRDefault="00F35AA6" w:rsidP="005A7096">
      <w:pPr>
        <w:rPr>
          <w:lang w:val="en-CA"/>
        </w:rPr>
      </w:pPr>
      <w:r w:rsidRPr="00B0544A">
        <w:rPr>
          <w:lang w:val="en-CA"/>
        </w:rPr>
        <w:br w:type="page"/>
      </w:r>
      <w:r w:rsidR="005A7096" w:rsidRPr="00B0544A">
        <w:rPr>
          <w:lang w:val="en-CA"/>
        </w:rPr>
        <w:lastRenderedPageBreak/>
        <w:t>8a)</w:t>
      </w:r>
    </w:p>
    <w:p w:rsidR="005A7096" w:rsidRPr="00B0544A" w:rsidRDefault="00D634EC" w:rsidP="005A7096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-121920</wp:posOffset>
                </wp:positionV>
                <wp:extent cx="1168400" cy="1143000"/>
                <wp:effectExtent l="28575" t="20955" r="3175" b="17145"/>
                <wp:wrapNone/>
                <wp:docPr id="142" name="Group 2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8400" cy="1143000"/>
                          <a:chOff x="2701" y="11083"/>
                          <a:chExt cx="1840" cy="1800"/>
                        </a:xfrm>
                      </wpg:grpSpPr>
                      <wps:wsp>
                        <wps:cNvPr id="143" name="Line 1683"/>
                        <wps:cNvCnPr/>
                        <wps:spPr bwMode="auto">
                          <a:xfrm>
                            <a:off x="2747" y="11083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1684"/>
                        <wps:cNvSpPr txBox="1">
                          <a:spLocks noChangeArrowheads="1"/>
                        </wps:cNvSpPr>
                        <wps:spPr bwMode="auto">
                          <a:xfrm>
                            <a:off x="2701" y="11103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5A7096">
                                <w:rPr>
                                  <w:position w:val="-14"/>
                                </w:rPr>
                                <w:object w:dxaOrig="360" w:dyaOrig="420">
                                  <v:shape id="_x0000_i1101" type="#_x0000_t75" style="width:18pt;height:21pt" o:ole="">
                                    <v:imagedata r:id="rId137" o:title=""/>
                                  </v:shape>
                                  <o:OLEObject Type="Embed" ProgID="Equation.DSMT4" ShapeID="_x0000_i1101" DrawAspect="Content" ObjectID="_1523962090" r:id="rId138"/>
                                </w:object>
                              </w:r>
                              <w:r>
                                <w:t xml:space="preserve"> = –883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685"/>
                        <wps:cNvSpPr txBox="1">
                          <a:spLocks noChangeArrowheads="1"/>
                        </wps:cNvSpPr>
                        <wps:spPr bwMode="auto">
                          <a:xfrm>
                            <a:off x="2741" y="12283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5A7096">
                                <w:rPr>
                                  <w:position w:val="-14"/>
                                </w:rPr>
                                <w:object w:dxaOrig="400" w:dyaOrig="420">
                                  <v:shape id="_x0000_i1102" type="#_x0000_t75" style="width:20pt;height:21pt" o:ole="">
                                    <v:imagedata r:id="rId139" o:title=""/>
                                  </v:shape>
                                  <o:OLEObject Type="Embed" ProgID="Equation.DSMT4" ShapeID="_x0000_i1102" DrawAspect="Content" ObjectID="_1523962091" r:id="rId140"/>
                                </w:object>
                              </w:r>
                              <w:r>
                                <w:t xml:space="preserve"> = +932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7" o:spid="_x0000_s1120" style="position:absolute;margin-left:225pt;margin-top:-9.6pt;width:92pt;height:90pt;z-index:251618816" coordorigin="2701,11083" coordsize="184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">
                <v:line id="Line 1683" o:spid="_x0000_s1121" style="position:absolute;visibility:visible;mso-wrap-style:square" from="2747,11083" to="2747,12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zrPcMAAADcAAAADwAAAGRycy9kb3ducmV2LnhtbERPS2vCQBC+F/oflil4aza1pUh0lVJQ&#10;chHxgecxOyax2dmY3WZjf71bKPQ2H99zZovBNKKnztWWFbwkKQjiwuqaSwWH/fJ5AsJ5ZI2NZVJw&#10;IweL+ePDDDNtA2+p3/lSxBB2GSqovG8zKV1RkUGX2JY4cmfbGfQRdqXUHYYYbho5TtN3abDm2FBh&#10;S58VFV+7b6MgDT8reZF53W/y9TW0p3AcX4NSo6fhYwrC0+D/xX/uXMf5b6/w+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86z3DAAAA3AAAAA8AAAAAAAAAAAAA&#10;AAAAoQIAAGRycy9kb3ducmV2LnhtbFBLBQYAAAAABAAEAPkAAACRAwAAAAA=&#10;">
                  <v:stroke startarrow="block" endarrow="block"/>
                </v:line>
                <v:shape id="Text Box 1684" o:spid="_x0000_s1122" type="#_x0000_t202" style="position:absolute;left:2701;top:11103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7E08FD" w:rsidRDefault="007E08FD">
                        <w:r w:rsidRPr="005A7096">
                          <w:rPr>
                            <w:position w:val="-14"/>
                          </w:rPr>
                          <w:object w:dxaOrig="360" w:dyaOrig="420">
                            <v:shape id="_x0000_i1101" type="#_x0000_t75" style="width:18pt;height:21pt" o:ole="">
                              <v:imagedata r:id="rId141" o:title=""/>
                            </v:shape>
                            <o:OLEObject Type="Embed" ProgID="Equation.DSMT4" ShapeID="_x0000_i1101" DrawAspect="Content" ObjectID="_1523431262" r:id="rId142"/>
                          </w:object>
                        </w:r>
                        <w:r>
                          <w:t xml:space="preserve"> = –883N</w:t>
                        </w:r>
                      </w:p>
                    </w:txbxContent>
                  </v:textbox>
                </v:shape>
                <v:shape id="Text Box 1685" o:spid="_x0000_s1123" type="#_x0000_t202" style="position:absolute;left:2741;top:12283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r w:rsidRPr="005A7096">
                          <w:rPr>
                            <w:position w:val="-14"/>
                          </w:rPr>
                          <w:object w:dxaOrig="400" w:dyaOrig="420">
                            <v:shape id="_x0000_i1102" type="#_x0000_t75" style="width:20pt;height:21pt" o:ole="">
                              <v:imagedata r:id="rId143" o:title=""/>
                            </v:shape>
                            <o:OLEObject Type="Embed" ProgID="Equation.DSMT4" ShapeID="_x0000_i1102" DrawAspect="Content" ObjectID="_1523431263" r:id="rId144"/>
                          </w:object>
                        </w:r>
                        <w:r>
                          <w:t xml:space="preserve"> = +932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C1C84">
        <w:rPr>
          <w:lang w:val="en-CA"/>
        </w:rPr>
        <w:pict>
          <v:shape id="_x0000_s3082" type="#_x0000_t75" style="position:absolute;margin-left:342pt;margin-top:-18.6pt;width:120.75pt;height:138pt;z-index:251667968;mso-position-horizontal-relative:text;mso-position-vertical-relative:text">
            <v:imagedata r:id="rId145" o:title=""/>
            <w10:wrap side="left"/>
          </v:shape>
          <o:OLEObject Type="Embed" ProgID="Equation.DSMT4" ShapeID="_x0000_s3082" DrawAspect="Content" ObjectID="_1523962044" r:id="rId146"/>
        </w:pic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-121920</wp:posOffset>
                </wp:positionV>
                <wp:extent cx="2431415" cy="1828800"/>
                <wp:effectExtent l="0" t="11430" r="0" b="0"/>
                <wp:wrapNone/>
                <wp:docPr id="118" name="Group 20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1415" cy="1828800"/>
                          <a:chOff x="1620" y="1080"/>
                          <a:chExt cx="3829" cy="2880"/>
                        </a:xfrm>
                      </wpg:grpSpPr>
                      <wpg:grpSp>
                        <wpg:cNvPr id="119" name="Group 1670"/>
                        <wpg:cNvGrpSpPr>
                          <a:grpSpLocks/>
                        </wpg:cNvGrpSpPr>
                        <wpg:grpSpPr bwMode="auto">
                          <a:xfrm>
                            <a:off x="3060" y="1080"/>
                            <a:ext cx="721" cy="1980"/>
                            <a:chOff x="3060" y="1260"/>
                            <a:chExt cx="721" cy="1980"/>
                          </a:xfrm>
                        </wpg:grpSpPr>
                        <wps:wsp>
                          <wps:cNvPr id="120" name="Oval 1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0" y="126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Line 1648"/>
                          <wps:cNvCnPr/>
                          <wps:spPr bwMode="auto">
                            <a:xfrm>
                              <a:off x="3240" y="144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649"/>
                          <wps:cNvCnPr/>
                          <wps:spPr bwMode="auto">
                            <a:xfrm>
                              <a:off x="3600" y="144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652"/>
                          <wps:cNvCnPr/>
                          <wps:spPr bwMode="auto">
                            <a:xfrm flipH="1">
                              <a:off x="3060" y="21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653"/>
                          <wps:cNvCnPr/>
                          <wps:spPr bwMode="auto">
                            <a:xfrm>
                              <a:off x="3240" y="21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654"/>
                          <wps:cNvCnPr/>
                          <wps:spPr bwMode="auto">
                            <a:xfrm>
                              <a:off x="3060" y="23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1655"/>
                          <wps:cNvCnPr/>
                          <wps:spPr bwMode="auto">
                            <a:xfrm flipV="1">
                              <a:off x="3240" y="23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Oval 16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" y="252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Line 1659"/>
                          <wps:cNvCnPr/>
                          <wps:spPr bwMode="auto">
                            <a:xfrm>
                              <a:off x="3240" y="270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" name="Line 1660"/>
                          <wps:cNvCnPr/>
                          <wps:spPr bwMode="auto">
                            <a:xfrm flipH="1">
                              <a:off x="306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661"/>
                          <wps:cNvCnPr/>
                          <wps:spPr bwMode="auto">
                            <a:xfrm>
                              <a:off x="3240" y="30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662"/>
                          <wps:cNvCnPr/>
                          <wps:spPr bwMode="auto">
                            <a:xfrm flipH="1">
                              <a:off x="3421" y="215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663"/>
                          <wps:cNvCnPr/>
                          <wps:spPr bwMode="auto">
                            <a:xfrm>
                              <a:off x="3601" y="215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Line 1664"/>
                          <wps:cNvCnPr/>
                          <wps:spPr bwMode="auto">
                            <a:xfrm>
                              <a:off x="3421" y="233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" name="Line 1665"/>
                          <wps:cNvCnPr/>
                          <wps:spPr bwMode="auto">
                            <a:xfrm flipV="1">
                              <a:off x="3601" y="233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Oval 16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11" y="2518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Line 1667"/>
                          <wps:cNvCnPr/>
                          <wps:spPr bwMode="auto">
                            <a:xfrm>
                              <a:off x="3601" y="2698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1668"/>
                          <wps:cNvCnPr/>
                          <wps:spPr bwMode="auto">
                            <a:xfrm flipH="1">
                              <a:off x="3421" y="305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1669"/>
                          <wps:cNvCnPr/>
                          <wps:spPr bwMode="auto">
                            <a:xfrm>
                              <a:off x="3601" y="305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9" name="Text Box 1671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1800"/>
                            <a:ext cx="1489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0D173E">
                                <w:rPr>
                                  <w:position w:val="-48"/>
                                </w:rPr>
                                <w:object w:dxaOrig="1200" w:dyaOrig="1080">
                                  <v:shape id="_x0000_i1103" type="#_x0000_t75" style="width:60pt;height:54pt" o:ole="">
                                    <v:imagedata r:id="rId147" o:title=""/>
                                  </v:shape>
                                  <o:OLEObject Type="Embed" ProgID="Equation.DSMT4" ShapeID="_x0000_i1103" DrawAspect="Content" ObjectID="_1523962092" r:id="rId1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0" name="Text Box 1681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1620"/>
                            <a:ext cx="1489" cy="1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0D173E">
                                <w:rPr>
                                  <w:position w:val="-48"/>
                                </w:rPr>
                                <w:object w:dxaOrig="1200" w:dyaOrig="1080">
                                  <v:shape id="_x0000_i1104" type="#_x0000_t75" style="width:60pt;height:54pt" o:ole="">
                                    <v:imagedata r:id="rId149" o:title=""/>
                                  </v:shape>
                                  <o:OLEObject Type="Embed" ProgID="Equation.DSMT4" ShapeID="_x0000_i1104" DrawAspect="Content" ObjectID="_1523962093" r:id="rId1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1" name="Text Box 1682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3240"/>
                            <a:ext cx="198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t>883N     932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6" o:spid="_x0000_s1124" style="position:absolute;margin-left:9pt;margin-top:-9.6pt;width:191.45pt;height:2in;z-index:251617792" coordorigin="1620,1080" coordsize="3829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">
                <v:group id="Group 1670" o:spid="_x0000_s1125" style="position:absolute;left:3060;top:1080;width:721;height:1980" coordorigin="3060,1260" coordsize="721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oval id="Oval 1647" o:spid="_x0000_s1126" style="position:absolute;left:3240;top:1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Q1jsQA&#10;AADcAAAADwAAAGRycy9kb3ducmV2LnhtbESPQWvCQBCF74X+h2UK3upGgyKpq0ilYA89NK33ITsm&#10;wexsyE5j/PedQ6G3Gd6b977Z7qfQmZGG1EZ2sJhnYIir6FuuHXx/vT1vwCRB9thFJgd3SrDfPT5s&#10;sfDxxp80llIbDeFUoINGpC+sTVVDAdM89sSqXeIQUHQdausHvGl46Owyy9Y2YMva0GBPrw1V1/In&#10;ODjWh3I92lxW+eV4ktX1/PGeL5ybPU2HFzBCk/yb/65PXvGXiq/P6AR2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NY7EAAAA3AAAAA8AAAAAAAAAAAAAAAAAmAIAAGRycy9k&#10;b3ducmV2LnhtbFBLBQYAAAAABAAEAPUAAACJAwAAAAA=&#10;"/>
                  <v:line id="Line 1648" o:spid="_x0000_s1127" style="position:absolute;visibility:visible;mso-wrap-style:square" from="3240,1440" to="32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<v:line id="Line 1649" o:spid="_x0000_s1128" style="position:absolute;visibility:visible;mso-wrap-style:square" from="3600,144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<v:line id="Line 1652" o:spid="_x0000_s1129" style="position:absolute;flip:x;visibility:visible;mso-wrap-style:square" from="3060,2160" to="324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  <v:line id="Line 1653" o:spid="_x0000_s1130" style="position:absolute;visibility:visible;mso-wrap-style:square" from="3240,2160" to="342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line id="Line 1654" o:spid="_x0000_s1131" style="position:absolute;visibility:visible;mso-wrap-style:square" from="3060,2340" to="32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<v:line id="Line 1655" o:spid="_x0000_s1132" style="position:absolute;flip:y;visibility:visible;mso-wrap-style:square" from="3240,2340" to="342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<v:oval id="Oval 1658" o:spid="_x0000_s1133" style="position:absolute;left:3150;top:25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2t+sIA&#10;AADc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/fIHfZ+IFen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/a36wgAAANwAAAAPAAAAAAAAAAAAAAAAAJgCAABkcnMvZG93&#10;bnJldi54bWxQSwUGAAAAAAQABAD1AAAAhwMAAAAA&#10;"/>
                  <v:line id="Line 1659" o:spid="_x0000_s1134" style="position:absolute;visibility:visible;mso-wrap-style:square" from="3240,2700" to="32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v:line id="Line 1660" o:spid="_x0000_s1135" style="position:absolute;flip:x;visibility:visible;mso-wrap-style:square" from="3060,3060" to="32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J0XMQAAADcAAAADwAAAGRycy9kb3ducmV2LnhtbERPTWsCMRC9F/wPYQpeimYrpejWKFIQ&#10;PHiplRVv0810s+xmsiZRt/++EQRv83ifM1/2thUX8qF2rOB1nIEgLp2uuVKw/16PpiBCRNbYOiYF&#10;fxRguRg8zTHX7spfdNnFSqQQDjkqMDF2uZShNGQxjF1HnLhf5y3GBH0ltcdrCretnGTZu7RYc2ow&#10;2NGnobLZna0COd2+nPzq560pmsNhZoqy6I5bpYbP/eoDRKQ+PsR390an+ZMZ3J5JF8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nRcxAAAANwAAAAPAAAAAAAAAAAA&#10;AAAAAKECAABkcnMvZG93bnJldi54bWxQSwUGAAAAAAQABAD5AAAAkgMAAAAA&#10;"/>
                  <v:line id="Line 1661" o:spid="_x0000_s1136" style="position:absolute;visibility:visible;mso-wrap-style:square" from="3240,3060" to="34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<v:line id="Line 1662" o:spid="_x0000_s1137" style="position:absolute;flip:x;visibility:visible;mso-wrap-style:square" from="3421,2158" to="3601,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3uh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X8d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/e6HxAAAANwAAAAPAAAAAAAAAAAA&#10;AAAAAKECAABkcnMvZG93bnJldi54bWxQSwUGAAAAAAQABAD5AAAAkgMAAAAA&#10;"/>
                  <v:line id="Line 1663" o:spid="_x0000_s1138" style="position:absolute;visibility:visible;mso-wrap-style:square" from="3601,2158" to="3781,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<v:line id="Line 1664" o:spid="_x0000_s1139" style="position:absolute;visibility:visible;mso-wrap-style:square" from="3421,2338" to="3601,2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  <v:line id="Line 1665" o:spid="_x0000_s1140" style="position:absolute;flip:y;visibility:visible;mso-wrap-style:square" from="3601,2338" to="3781,2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  <v:oval id="Oval 1666" o:spid="_x0000_s1141" style="position:absolute;left:3511;top:251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oAy8EA&#10;AADc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/N4P+ZeIFe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6AMvBAAAA3AAAAA8AAAAAAAAAAAAAAAAAmAIAAGRycy9kb3du&#10;cmV2LnhtbFBLBQYAAAAABAAEAPUAAACGAwAAAAA=&#10;"/>
                  <v:line id="Line 1667" o:spid="_x0000_s1142" style="position:absolute;visibility:visible;mso-wrap-style:square" from="3601,2698" to="3601,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  <v:line id="Line 1668" o:spid="_x0000_s1143" style="position:absolute;flip:x;visibility:visible;mso-wrap-style:square" from="3421,3058" to="3601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jTaM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OXD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jTaMUAAADcAAAADwAAAAAAAAAA&#10;AAAAAAChAgAAZHJzL2Rvd25yZXYueG1sUEsFBgAAAAAEAAQA+QAAAJMDAAAAAA==&#10;"/>
                  <v:line id="Line 1669" o:spid="_x0000_s1144" style="position:absolute;visibility:visible;mso-wrap-style:square" from="3601,3058" to="3781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/v:group>
                <v:shape id="Text Box 1671" o:spid="_x0000_s1145" type="#_x0000_t202" style="position:absolute;left:3960;top:1800;width:148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SE1cIA&#10;AADcAAAADwAAAGRycy9kb3ducmV2LnhtbERPzWrCQBC+C32HZQRvdaO2otFVirXgrZr2AYbsmI3J&#10;zobsVqNP7woFb/Px/c5y3dlanKn1pWMFo2ECgjh3uuRCwe/P1+sMhA/IGmvHpOBKHtarl94SU+0u&#10;fKBzFgoRQ9inqMCE0KRS+tyQRT90DXHkjq61GCJsC6lbvMRwW8txkkylxZJjg8GGNobyKvuzCmaJ&#10;/a6q+Xjv7dtt9G42n27bnJQa9LuPBYhAXXiK/907HedP5v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BITVwgAAANw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>
                        <w:r w:rsidRPr="000D173E">
                          <w:rPr>
                            <w:position w:val="-48"/>
                          </w:rPr>
                          <w:object w:dxaOrig="1200" w:dyaOrig="1080">
                            <v:shape id="_x0000_i1103" type="#_x0000_t75" style="width:60pt;height:54pt" o:ole="">
                              <v:imagedata r:id="rId151" o:title=""/>
                            </v:shape>
                            <o:OLEObject Type="Embed" ProgID="Equation.DSMT4" ShapeID="_x0000_i1103" DrawAspect="Content" ObjectID="_1523431264" r:id="rId152"/>
                          </w:object>
                        </w:r>
                      </w:p>
                    </w:txbxContent>
                  </v:textbox>
                </v:shape>
                <v:shape id="Text Box 1681" o:spid="_x0000_s1146" type="#_x0000_t202" style="position:absolute;left:1620;top:1620;width:1489;height:12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heNcUA&#10;AADcAAAADwAAAGRycy9kb3ducmV2LnhtbESPzW7CQAyE75V4h5WRuJUNiFY0ZUGIH6m3lp8HsLJu&#10;Nk3WG2UXSPv09QGJm60Zz3xerHrfqCt1sQpsYDLOQBEXwVZcGjif9s9zUDEhW2wCk4FfirBaDp4W&#10;mNtw4wNdj6lUEsIxRwMupTbXOhaOPMZxaIlF+w6dxyRrV2rb4U3CfaOnWfaqPVYsDQ5b2jgq6uPF&#10;G5hn/rOu36Zf0c/+Ji9usw279seY0bBfv4NK1KeH+X79YQV/JvjyjEy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F41xQAAANwAAAAPAAAAAAAAAAAAAAAAAJgCAABkcnMv&#10;ZG93bnJldi54bWxQSwUGAAAAAAQABAD1AAAAigMAAAAA&#10;" filled="f" stroked="f">
                  <v:textbox style="mso-fit-shape-to-text:t">
                    <w:txbxContent>
                      <w:p w:rsidR="007E08FD" w:rsidRDefault="007E08FD">
                        <w:r w:rsidRPr="000D173E">
                          <w:rPr>
                            <w:position w:val="-48"/>
                          </w:rPr>
                          <w:object w:dxaOrig="1200" w:dyaOrig="1080">
                            <v:shape id="_x0000_i1104" type="#_x0000_t75" style="width:60pt;height:54pt" o:ole="">
                              <v:imagedata r:id="rId153" o:title=""/>
                            </v:shape>
                            <o:OLEObject Type="Embed" ProgID="Equation.DSMT4" ShapeID="_x0000_i1104" DrawAspect="Content" ObjectID="_1523431265" r:id="rId154"/>
                          </w:object>
                        </w:r>
                      </w:p>
                    </w:txbxContent>
                  </v:textbox>
                </v:shape>
                <v:shape id="Text Box 1682" o:spid="_x0000_s1147" type="#_x0000_t202" style="position:absolute;left:2520;top:3240;width:19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7E08FD" w:rsidRDefault="007E08FD">
                        <w:r>
                          <w:t>883N     932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A7096" w:rsidRPr="00B0544A" w:rsidRDefault="0062665F" w:rsidP="005A7096">
      <w:pPr>
        <w:rPr>
          <w:lang w:val="en-CA"/>
        </w:rPr>
      </w:pPr>
      <w:r w:rsidRPr="007E08FD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52A6A5CB" wp14:editId="5E332E57">
                <wp:simplePos x="0" y="0"/>
                <wp:positionH relativeFrom="column">
                  <wp:posOffset>2727960</wp:posOffset>
                </wp:positionH>
                <wp:positionV relativeFrom="paragraph">
                  <wp:posOffset>50800</wp:posOffset>
                </wp:positionV>
                <wp:extent cx="297180" cy="259080"/>
                <wp:effectExtent l="0" t="0" r="0" b="0"/>
                <wp:wrapNone/>
                <wp:docPr id="2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665F" w:rsidRDefault="0062665F" w:rsidP="0062665F">
                            <w:r>
                              <w:rPr>
                                <w:lang w:val="en-CA"/>
                              </w:rPr>
                              <w:t>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8" type="#_x0000_t202" style="position:absolute;margin-left:214.8pt;margin-top:4pt;width:23.4pt;height:20.4pt;z-index:25171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" filled="f" stroked="f">
                <v:textbox>
                  <w:txbxContent>
                    <w:p w:rsidR="0062665F" w:rsidRDefault="0062665F" w:rsidP="0062665F">
                      <w:r>
                        <w:rPr>
                          <w:lang w:val="en-CA"/>
                        </w:rPr>
                        <w:t>●</w:t>
                      </w:r>
                    </w:p>
                  </w:txbxContent>
                </v:textbox>
              </v:shape>
            </w:pict>
          </mc:Fallback>
        </mc:AlternateContent>
      </w: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  <w:r w:rsidRPr="00B0544A">
        <w:rPr>
          <w:lang w:val="en-CA"/>
        </w:rPr>
        <w:t>/5</w:t>
      </w:r>
    </w:p>
    <w:p w:rsidR="005A7096" w:rsidRPr="00B0544A" w:rsidRDefault="005A7096" w:rsidP="005A7096">
      <w:pPr>
        <w:rPr>
          <w:lang w:val="en-CA"/>
        </w:rPr>
      </w:pPr>
    </w:p>
    <w:p w:rsidR="0091485C" w:rsidRPr="00B0544A" w:rsidRDefault="0091485C" w:rsidP="005A709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5A7096" w:rsidRPr="00B0544A" w:rsidRDefault="00D634EC" w:rsidP="005A7096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7620</wp:posOffset>
                </wp:positionV>
                <wp:extent cx="2495550" cy="2628900"/>
                <wp:effectExtent l="0" t="0" r="0" b="20955"/>
                <wp:wrapNone/>
                <wp:docPr id="86" name="Group 20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5550" cy="2628900"/>
                          <a:chOff x="1800" y="8510"/>
                          <a:chExt cx="3930" cy="4140"/>
                        </a:xfrm>
                      </wpg:grpSpPr>
                      <wps:wsp>
                        <wps:cNvPr id="87" name="Line 1686"/>
                        <wps:cNvCnPr/>
                        <wps:spPr bwMode="auto">
                          <a:xfrm>
                            <a:off x="2701" y="1031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1687"/>
                        <wps:cNvCnPr/>
                        <wps:spPr bwMode="auto">
                          <a:xfrm>
                            <a:off x="5041" y="1031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Oval 1688"/>
                        <wps:cNvSpPr>
                          <a:spLocks noChangeArrowheads="1"/>
                        </wps:cNvSpPr>
                        <wps:spPr bwMode="auto">
                          <a:xfrm>
                            <a:off x="5221" y="977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1689"/>
                        <wps:cNvCnPr/>
                        <wps:spPr bwMode="auto">
                          <a:xfrm>
                            <a:off x="5401" y="977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1690"/>
                        <wps:cNvCnPr/>
                        <wps:spPr bwMode="auto">
                          <a:xfrm flipH="1">
                            <a:off x="3962" y="9752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2" name="Group 1699"/>
                        <wpg:cNvGrpSpPr>
                          <a:grpSpLocks/>
                        </wpg:cNvGrpSpPr>
                        <wpg:grpSpPr bwMode="auto">
                          <a:xfrm>
                            <a:off x="5221" y="10490"/>
                            <a:ext cx="361" cy="1440"/>
                            <a:chOff x="5040" y="7740"/>
                            <a:chExt cx="361" cy="1440"/>
                          </a:xfrm>
                        </wpg:grpSpPr>
                        <wps:wsp>
                          <wps:cNvPr id="93" name="Line 1691"/>
                          <wps:cNvCnPr/>
                          <wps:spPr bwMode="auto">
                            <a:xfrm flipH="1">
                              <a:off x="5040" y="774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1692"/>
                          <wps:cNvCnPr/>
                          <wps:spPr bwMode="auto">
                            <a:xfrm>
                              <a:off x="5220" y="774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1693"/>
                          <wps:cNvCnPr/>
                          <wps:spPr bwMode="auto">
                            <a:xfrm flipH="1">
                              <a:off x="5221" y="808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1694"/>
                          <wps:cNvCnPr/>
                          <wps:spPr bwMode="auto">
                            <a:xfrm>
                              <a:off x="5040" y="810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Oval 1695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5" y="828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Line 1696"/>
                          <wps:cNvCnPr/>
                          <wps:spPr bwMode="auto">
                            <a:xfrm>
                              <a:off x="5220" y="846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Line 1697"/>
                          <wps:cNvCnPr/>
                          <wps:spPr bwMode="auto">
                            <a:xfrm flipH="1">
                              <a:off x="5040" y="88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1698"/>
                          <wps:cNvCnPr/>
                          <wps:spPr bwMode="auto">
                            <a:xfrm>
                              <a:off x="5220" y="88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1" name="Group 1700"/>
                        <wpg:cNvGrpSpPr>
                          <a:grpSpLocks/>
                        </wpg:cNvGrpSpPr>
                        <wpg:grpSpPr bwMode="auto">
                          <a:xfrm rot="5400000">
                            <a:off x="3060" y="9051"/>
                            <a:ext cx="361" cy="1440"/>
                            <a:chOff x="5040" y="7740"/>
                            <a:chExt cx="361" cy="1440"/>
                          </a:xfrm>
                        </wpg:grpSpPr>
                        <wps:wsp>
                          <wps:cNvPr id="102" name="Line 1701"/>
                          <wps:cNvCnPr/>
                          <wps:spPr bwMode="auto">
                            <a:xfrm flipH="1">
                              <a:off x="5040" y="774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702"/>
                          <wps:cNvCnPr/>
                          <wps:spPr bwMode="auto">
                            <a:xfrm>
                              <a:off x="5220" y="774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703"/>
                          <wps:cNvCnPr/>
                          <wps:spPr bwMode="auto">
                            <a:xfrm flipH="1">
                              <a:off x="5221" y="808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704"/>
                          <wps:cNvCnPr/>
                          <wps:spPr bwMode="auto">
                            <a:xfrm>
                              <a:off x="5040" y="810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Oval 1705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5" y="828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Line 1706"/>
                          <wps:cNvCnPr/>
                          <wps:spPr bwMode="auto">
                            <a:xfrm>
                              <a:off x="5220" y="846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707"/>
                          <wps:cNvCnPr/>
                          <wps:spPr bwMode="auto">
                            <a:xfrm flipH="1">
                              <a:off x="5040" y="88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708"/>
                          <wps:cNvCnPr/>
                          <wps:spPr bwMode="auto">
                            <a:xfrm>
                              <a:off x="5220" y="882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0" name="Line 1710"/>
                        <wps:cNvCnPr/>
                        <wps:spPr bwMode="auto">
                          <a:xfrm>
                            <a:off x="5401" y="1193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711"/>
                        <wps:cNvCnPr/>
                        <wps:spPr bwMode="auto">
                          <a:xfrm flipH="1">
                            <a:off x="1981" y="977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713"/>
                        <wps:cNvCnPr/>
                        <wps:spPr bwMode="auto">
                          <a:xfrm flipV="1">
                            <a:off x="3060" y="9068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714"/>
                        <wps:cNvCnPr/>
                        <wps:spPr bwMode="auto">
                          <a:xfrm>
                            <a:off x="3060" y="9968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1715"/>
                        <wps:cNvSpPr txBox="1">
                          <a:spLocks noChangeArrowheads="1"/>
                        </wps:cNvSpPr>
                        <wps:spPr bwMode="auto">
                          <a:xfrm>
                            <a:off x="2701" y="8510"/>
                            <a:ext cx="68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D8335E">
                                <w:rPr>
                                  <w:position w:val="-12"/>
                                </w:rPr>
                                <w:object w:dxaOrig="400" w:dyaOrig="360">
                                  <v:shape id="_x0000_i1105" type="#_x0000_t75" style="width:20pt;height:18pt" o:ole="">
                                    <v:imagedata r:id="rId155" o:title=""/>
                                  </v:shape>
                                  <o:OLEObject Type="Embed" ProgID="Equation.DSMT4" ShapeID="_x0000_i1105" DrawAspect="Content" ObjectID="_1523962094" r:id="rId1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5" name="Text Box 1716"/>
                        <wps:cNvSpPr txBox="1">
                          <a:spLocks noChangeArrowheads="1"/>
                        </wps:cNvSpPr>
                        <wps:spPr bwMode="auto">
                          <a:xfrm>
                            <a:off x="2701" y="10310"/>
                            <a:ext cx="64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D356B5">
                                <w:rPr>
                                  <w:position w:val="-14"/>
                                </w:rPr>
                                <w:object w:dxaOrig="360" w:dyaOrig="380">
                                  <v:shape id="_x0000_i1106" type="#_x0000_t75" style="width:18pt;height:19pt" o:ole="">
                                    <v:imagedata r:id="rId157" o:title=""/>
                                  </v:shape>
                                  <o:OLEObject Type="Embed" ProgID="Equation.DSMT4" ShapeID="_x0000_i1106" DrawAspect="Content" ObjectID="_1523962095" r:id="rId1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16" name="Text Box 1717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9950"/>
                            <a:ext cx="60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rPr>
                                  <w:position w:val="-14"/>
                                </w:rPr>
                                <w:object w:dxaOrig="320" w:dyaOrig="380">
                                  <v:shape id="_x0000_i1107" type="#_x0000_t75" style="width:16pt;height:19pt" o:ole="">
                                    <v:imagedata r:id="rId159" o:title=""/>
                                  </v:shape>
                                  <o:OLEObject Type="Embed" ProgID="Equation.DSMT4" ShapeID="_x0000_i1107" DrawAspect="Content" ObjectID="_1523962096" r:id="rId16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718"/>
                        <wps:cNvSpPr txBox="1">
                          <a:spLocks noChangeArrowheads="1"/>
                        </wps:cNvSpPr>
                        <wps:spPr bwMode="auto">
                          <a:xfrm>
                            <a:off x="5041" y="11866"/>
                            <a:ext cx="6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D356B5">
                                <w:rPr>
                                  <w:position w:val="-14"/>
                                </w:rPr>
                                <w:object w:dxaOrig="400" w:dyaOrig="380">
                                  <v:shape id="_x0000_i1108" type="#_x0000_t75" style="width:20pt;height:19pt" o:ole="">
                                    <v:imagedata r:id="rId161" o:title=""/>
                                  </v:shape>
                                  <o:OLEObject Type="Embed" ProgID="Equation.DSMT4" ShapeID="_x0000_i1108" DrawAspect="Content" ObjectID="_1523962097" r:id="rId16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59" o:spid="_x0000_s1149" style="position:absolute;margin-left:18pt;margin-top:.6pt;width:196.5pt;height:207pt;z-index:251619840" coordorigin="1800,8510" coordsize="3930,4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">
                <v:line id="Line 1686" o:spid="_x0000_s1150" style="position:absolute;visibility:visible;mso-wrap-style:square" from="2701,10310" to="5041,10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<v:line id="Line 1687" o:spid="_x0000_s1151" style="position:absolute;visibility:visible;mso-wrap-style:square" from="5041,10310" to="5041,1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v:oval id="Oval 1688" o:spid="_x0000_s1152" style="position:absolute;left:5221;top:977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<v:line id="Line 1689" o:spid="_x0000_s1153" style="position:absolute;visibility:visible;mso-wrap-style:square" from="5401,9770" to="5401,10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<v:line id="Line 1690" o:spid="_x0000_s1154" style="position:absolute;flip:x;visibility:visible;mso-wrap-style:square" from="3962,9752" to="5402,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<v:group id="Group 1699" o:spid="_x0000_s1155" style="position:absolute;left:5221;top:10490;width:361;height:1440" coordorigin="5040,7740" coordsize="361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<v:line id="Line 1691" o:spid="_x0000_s1156" style="position:absolute;flip:x;visibility:visible;mso-wrap-style:square" from="5040,7740" to="522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<v:line id="Line 1692" o:spid="_x0000_s1157" style="position:absolute;visibility:visible;mso-wrap-style:square" from="5220,7740" to="540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<v:line id="Line 1693" o:spid="_x0000_s1158" style="position:absolute;flip:x;visibility:visible;mso-wrap-style:square" from="5221,8082" to="5401,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eCocYAAADbAAAADwAAAGRycy9kb3ducmV2LnhtbESPT2sCMRTE74LfITzBS6nZSlt0axQR&#10;hB68+IeV3l43r5tlNy/bJNXttzeFgsdhZn7DLFa9bcWFfKgdK3iaZCCIS6drrhScjtvHGYgQkTW2&#10;jknBLwVYLYeDBebaXXlPl0OsRIJwyFGBibHLpQylIYth4jri5H05bzEm6SupPV4T3LZymmWv0mLN&#10;acFgRxtDZXP4sQrkbPfw7defz03RnM9zU5RF97FTajzq128gIvXxHv5vv2sF8x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ngqHGAAAA2wAAAA8AAAAAAAAA&#10;AAAAAAAAoQIAAGRycy9kb3ducmV2LnhtbFBLBQYAAAAABAAEAPkAAACUAwAAAAA=&#10;"/>
                  <v:line id="Line 1694" o:spid="_x0000_s1159" style="position:absolute;visibility:visible;mso-wrap-style:square" from="5040,8100" to="522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<v:oval id="Oval 1695" o:spid="_x0000_s1160" style="position:absolute;left:5115;top:82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3es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WL7B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U3esMAAADbAAAADwAAAAAAAAAAAAAAAACYAgAAZHJzL2Rv&#10;d25yZXYueG1sUEsFBgAAAAAEAAQA9QAAAIgDAAAAAA==&#10;"/>
                  <v:line id="Line 1696" o:spid="_x0000_s1161" style="position:absolute;visibility:visible;mso-wrap-style:square" from="5220,8460" to="52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<v:line id="Line 1697" o:spid="_x0000_s1162" style="position:absolute;flip:x;visibility:visible;mso-wrap-style:square" from="5040,8820" to="522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IpMUAAADbAAAADwAAAGRycy9kb3ducmV2LnhtbESPQWsCMRSE74X+h/AKXkrNKqW4q1Gk&#10;IHjwUltWenvdPDfLbl62SdTtv28EweMwM98wi9VgO3EmHxrHCibjDARx5XTDtYKvz83LDESIyBo7&#10;x6TgjwKslo8PCyy0u/AHnfexFgnCoUAFJsa+kDJUhiyGseuJk3d03mJM0tdSe7wkuO3kNMvepMWG&#10;04LBnt4NVe3+ZBXI2e75169/XtuyPRxyU1Zl/71TavQ0rOcgIg3xHr61t1pBnsP1S/oB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IpMUAAADbAAAADwAAAAAAAAAA&#10;AAAAAAChAgAAZHJzL2Rvd25yZXYueG1sUEsFBgAAAAAEAAQA+QAAAJMDAAAAAA==&#10;"/>
                  <v:line id="Line 1698" o:spid="_x0000_s1163" style="position:absolute;visibility:visible;mso-wrap-style:square" from="5220,8820" to="540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</v:group>
                <v:group id="Group 1700" o:spid="_x0000_s1164" style="position:absolute;left:3060;top:9051;width:361;height:1440;rotation:90" coordorigin="5040,7740" coordsize="361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1loi/CAAAA3AAAAA8A&#10;AAAAAAAAAAAAAAAAqgIAAGRycy9kb3ducmV2LnhtbFBLBQYAAAAABAAEAPoAAACZAwAAAAA=&#10;">
                  <v:line id="Line 1701" o:spid="_x0000_s1165" style="position:absolute;flip:x;visibility:visible;mso-wrap-style:square" from="5040,7740" to="522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O6TcMAAADc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dkU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Duk3DAAAA3AAAAA8AAAAAAAAAAAAA&#10;AAAAoQIAAGRycy9kb3ducmV2LnhtbFBLBQYAAAAABAAEAPkAAACRAwAAAAA=&#10;"/>
                  <v:line id="Line 1702" o:spid="_x0000_s1166" style="position:absolute;visibility:visible;mso-wrap-style:square" from="5220,7740" to="540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703" o:spid="_x0000_s1167" style="position:absolute;flip:x;visibility:visible;mso-wrap-style:square" from="5221,8082" to="5401,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HosMAAADc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dkIbs+kC+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h6LDAAAA3AAAAA8AAAAAAAAAAAAA&#10;AAAAoQIAAGRycy9kb3ducmV2LnhtbFBLBQYAAAAABAAEAPkAAACRAwAAAAA=&#10;"/>
                  <v:line id="Line 1704" o:spid="_x0000_s1168" style="position:absolute;visibility:visible;mso-wrap-style:square" from="5040,8100" to="522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<v:oval id="Oval 1705" o:spid="_x0000_s1169" style="position:absolute;left:5115;top:828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RUA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k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EVAHBAAAA3AAAAA8AAAAAAAAAAAAAAAAAmAIAAGRycy9kb3du&#10;cmV2LnhtbFBLBQYAAAAABAAEAPUAAACGAwAAAAA=&#10;"/>
                  <v:line id="Line 1706" o:spid="_x0000_s1170" style="position:absolute;visibility:visible;mso-wrap-style:square" from="5220,8460" to="522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v:line id="Line 1707" o:spid="_x0000_s1171" style="position:absolute;flip:x;visibility:visible;mso-wrap-style:square" from="5040,8820" to="522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      <v:line id="Line 1708" o:spid="_x0000_s1172" style="position:absolute;visibility:visible;mso-wrap-style:square" from="5220,8820" to="540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OpQ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J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w6lDxAAAANwAAAAPAAAAAAAAAAAA&#10;AAAAAKECAABkcnMvZG93bnJldi54bWxQSwUGAAAAAAQABAD5AAAAkgMAAAAA&#10;"/>
                </v:group>
                <v:line id="Line 1710" o:spid="_x0000_s1173" style="position:absolute;visibility:visible;mso-wrap-style:square" from="5401,11930" to="5401,12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Gl8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hGl8UAAADcAAAADwAAAAAAAAAA&#10;AAAAAAChAgAAZHJzL2Rvd25yZXYueG1sUEsFBgAAAAAEAAQA+QAAAJMDAAAAAA==&#10;">
                  <v:stroke endarrow="block"/>
                </v:line>
                <v:line id="Line 1711" o:spid="_x0000_s1174" style="position:absolute;flip:x;visibility:visible;mso-wrap-style:square" from="1981,9770" to="2521,9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ukn8UAAADcAAAADwAAAGRycy9kb3ducmV2LnhtbESPT2vCQBDF7wW/wzJCL6FuUqHY6Cr+&#10;qVAoHtQeehyyYxLMzobsqOm37wpCbzO893vzZrboXaOu1IXas4FslIIiLrytuTTwfdy+TEAFQbbY&#10;eCYDvxRgMR88zTC3/sZ7uh6kVDGEQ44GKpE21zoUFTkMI98SR+3kO4cS167UtsNbDHeNfk3TN+2w&#10;5nihwpbWFRXnw8XFGtsdb8bjZOV0krzTx498pVqMeR72yykooV7+zQ/600Yuy+D+TJxAz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ukn8UAAADcAAAADwAAAAAAAAAA&#10;AAAAAAChAgAAZHJzL2Rvd25yZXYueG1sUEsFBgAAAAAEAAQA+QAAAJMDAAAAAA==&#10;">
                  <v:stroke endarrow="block"/>
                </v:line>
                <v:line id="Line 1713" o:spid="_x0000_s1175" style="position:absolute;flip:y;visibility:visible;mso-wrap-style:square" from="3060,9068" to="3060,9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k66MQAAADcAAAADwAAAGRycy9kb3ducmV2LnhtbESPT4vCQAzF74LfYYiwl6JTFWStjrL/&#10;hAXxsOrBY+jEttjJlE5Wu99+RxC8Jbz3e3lZrjtXqyu1ofJsYDxKQRHn3lZcGDgeNsNXUEGQLdae&#10;ycAfBViv+r0lZtbf+IeueylUDOGQoYFSpMm0DnlJDsPIN8RRO/vWocS1LbRt8RbDXa0naTrTDiuO&#10;F0ps6KOk/LL/dbHGZsef02ny7nSSzOnrJNtUizEvg+5tAUqok6f5QX/byI0ncH8mTqB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+TroxAAAANwAAAAPAAAAAAAAAAAA&#10;AAAAAKECAABkcnMvZG93bnJldi54bWxQSwUGAAAAAAQABAD5AAAAkgMAAAAA&#10;">
                  <v:stroke endarrow="block"/>
                </v:line>
                <v:line id="Line 1714" o:spid="_x0000_s1176" style="position:absolute;visibility:visible;mso-wrap-style:square" from="3060,9968" to="3060,10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8rY4MIAAADc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+Q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8rY4MIAAADcAAAADwAAAAAAAAAAAAAA&#10;AAChAgAAZHJzL2Rvd25yZXYueG1sUEsFBgAAAAAEAAQA+QAAAJADAAAAAA==&#10;">
                  <v:stroke endarrow="block"/>
                </v:line>
                <v:shape id="Text Box 1715" o:spid="_x0000_s1177" type="#_x0000_t202" style="position:absolute;left:2701;top:8510;width:68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B3K8EA&#10;AADcAAAADwAAAGRycy9kb3ducmV2LnhtbERPzYrCMBC+C/sOYRa8aVpR0WqUxVXwpqs+wNDMNt02&#10;k9JE7e7TG0HY23x8v7Ncd7YWN2p96VhBOkxAEOdOl1wouJx3gxkIH5A11o5JwS95WK/eekvMtLvz&#10;F91OoRAxhH2GCkwITSalzw1Z9EPXEEfu27UWQ4RtIXWL9xhuazlKkqm0WHJsMNjQxlBena5WwSyx&#10;h6qaj47ejv/Sidl8um3zo1T/vftYgAjUhX/xy73XcX46hucz8QK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wdyvBAAAA3AAAAA8AAAAAAAAAAAAAAAAAmAIAAGRycy9kb3du&#10;cmV2LnhtbFBLBQYAAAAABAAEAPUAAACGAwAAAAA=&#10;" filled="f" stroked="f">
                  <v:textbox style="mso-fit-shape-to-text:t">
                    <w:txbxContent>
                      <w:p w:rsidR="007E08FD" w:rsidRDefault="007E08FD">
                        <w:r w:rsidRPr="00D8335E">
                          <w:rPr>
                            <w:position w:val="-12"/>
                          </w:rPr>
                          <w:object w:dxaOrig="400" w:dyaOrig="360">
                            <v:shape id="_x0000_i1105" type="#_x0000_t75" style="width:20pt;height:18pt" o:ole="">
                              <v:imagedata r:id="rId163" o:title=""/>
                            </v:shape>
                            <o:OLEObject Type="Embed" ProgID="Equation.DSMT4" ShapeID="_x0000_i1105" DrawAspect="Content" ObjectID="_1523431266" r:id="rId164"/>
                          </w:object>
                        </w:r>
                      </w:p>
                    </w:txbxContent>
                  </v:textbox>
                </v:shape>
                <v:shape id="Text Box 1716" o:spid="_x0000_s1178" type="#_x0000_t202" style="position:absolute;left:2701;top:10310;width:64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zSsMEA&#10;AADcAAAADwAAAGRycy9kb3ducmV2LnhtbERPzWrCQBC+C32HZQq96SZSRaOrFNuCt2r0AYbsmI3J&#10;zobsVlOfvisI3ubj+53lureNuFDnK8cK0lECgrhwuuJSwfHwPZyB8AFZY+OYFPyRh/XqZbDETLsr&#10;7+mSh1LEEPYZKjAhtJmUvjBk0Y9cSxy5k+sshgi7UuoOrzHcNnKcJFNpseLYYLCljaGizn+tglli&#10;f+p6Pt55+35LJ2bz6b7as1Jvr/3HAkSgPjzFD/dWx/npBO7Px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80rDBAAAA3AAAAA8AAAAAAAAAAAAAAAAAmAIAAGRycy9kb3du&#10;cmV2LnhtbFBLBQYAAAAABAAEAPUAAACGAwAAAAA=&#10;" filled="f" stroked="f">
                  <v:textbox style="mso-fit-shape-to-text:t">
                    <w:txbxContent>
                      <w:p w:rsidR="007E08FD" w:rsidRDefault="007E08FD">
                        <w:r w:rsidRPr="00D356B5">
                          <w:rPr>
                            <w:position w:val="-14"/>
                          </w:rPr>
                          <w:object w:dxaOrig="360" w:dyaOrig="380">
                            <v:shape id="_x0000_i1106" type="#_x0000_t75" style="width:18pt;height:19pt" o:ole="">
                              <v:imagedata r:id="rId165" o:title=""/>
                            </v:shape>
                            <o:OLEObject Type="Embed" ProgID="Equation.DSMT4" ShapeID="_x0000_i1106" DrawAspect="Content" ObjectID="_1523431267" r:id="rId166"/>
                          </w:object>
                        </w:r>
                      </w:p>
                    </w:txbxContent>
                  </v:textbox>
                </v:shape>
                <v:shape id="Text Box 1717" o:spid="_x0000_s1179" type="#_x0000_t202" style="position:absolute;left:1800;top:9950;width:609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7E08FD" w:rsidRDefault="007E08FD">
                        <w:r>
                          <w:rPr>
                            <w:position w:val="-14"/>
                          </w:rPr>
                          <w:object w:dxaOrig="320" w:dyaOrig="380">
                            <v:shape id="_x0000_i1107" type="#_x0000_t75" style="width:16pt;height:19pt" o:ole="">
                              <v:imagedata r:id="rId167" o:title=""/>
                            </v:shape>
                            <o:OLEObject Type="Embed" ProgID="Equation.DSMT4" ShapeID="_x0000_i1107" DrawAspect="Content" ObjectID="_1523431268" r:id="rId168"/>
                          </w:object>
                        </w:r>
                      </w:p>
                    </w:txbxContent>
                  </v:textbox>
                </v:shape>
                <v:shape id="Text Box 1718" o:spid="_x0000_s1180" type="#_x0000_t202" style="position:absolute;left:5041;top:11866;width:6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LpXMIA&#10;AADcAAAADwAAAGRycy9kb3ducmV2LnhtbERPzWrCQBC+F3yHZQRvuolo1egqYit4a6s+wJAdszHZ&#10;2ZDdatqn7wpCb/Px/c5q09la3Kj1pWMF6SgBQZw7XXKh4HzaD+cgfEDWWDsmBT/kYbPuvaww0+7O&#10;X3Q7hkLEEPYZKjAhNJmUPjdk0Y9cQxy5i2sthgjbQuoW7zHc1nKcJK/SYsmxwWBDO0N5dfy2CuaJ&#10;/aiqxfjT28lvOjW7N/feXJUa9LvtEkSgLvyLn+6DjvPTG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YulcwgAAANw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>
                        <w:r w:rsidRPr="00D356B5">
                          <w:rPr>
                            <w:position w:val="-14"/>
                          </w:rPr>
                          <w:object w:dxaOrig="400" w:dyaOrig="380">
                            <v:shape id="_x0000_i1108" type="#_x0000_t75" style="width:20pt;height:19pt" o:ole="">
                              <v:imagedata r:id="rId169" o:title=""/>
                            </v:shape>
                            <o:OLEObject Type="Embed" ProgID="Equation.DSMT4" ShapeID="_x0000_i1108" DrawAspect="Content" ObjectID="_1523431269" r:id="rId17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7096" w:rsidRPr="00B0544A">
        <w:rPr>
          <w:lang w:val="en-CA"/>
        </w:rPr>
        <w:t>b)</w:t>
      </w: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  <w:r w:rsidRPr="00B0544A">
        <w:rPr>
          <w:lang w:val="en-CA"/>
        </w:rPr>
        <w:t>/5</w:t>
      </w: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3C1C84" w:rsidP="005A7096">
      <w:pPr>
        <w:rPr>
          <w:lang w:val="en-CA"/>
        </w:rPr>
      </w:pPr>
      <w:r>
        <w:rPr>
          <w:lang w:val="en-CA"/>
        </w:rPr>
        <w:pict>
          <v:shape id="_x0000_s3085" type="#_x0000_t75" style="position:absolute;margin-left:324pt;margin-top:12.6pt;width:130pt;height:136pt;z-index:251670016">
            <v:imagedata r:id="rId171" o:title=""/>
            <w10:wrap side="left"/>
          </v:shape>
          <o:OLEObject Type="Embed" ProgID="Equation.DSMT4" ShapeID="_x0000_s3085" DrawAspect="Content" ObjectID="_1523962045" r:id="rId172"/>
        </w:pict>
      </w: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5A7096" w:rsidP="005A7096">
      <w:pPr>
        <w:rPr>
          <w:lang w:val="en-CA"/>
        </w:rPr>
      </w:pPr>
    </w:p>
    <w:p w:rsidR="005A7096" w:rsidRPr="00B0544A" w:rsidRDefault="003C1C84" w:rsidP="005A7096">
      <w:pPr>
        <w:rPr>
          <w:lang w:val="en-CA"/>
        </w:rPr>
      </w:pPr>
      <w:r>
        <w:rPr>
          <w:lang w:val="en-CA"/>
        </w:rPr>
        <w:pict>
          <v:shape id="_x0000_s3084" type="#_x0000_t75" style="position:absolute;margin-left:18pt;margin-top:2.45pt;width:84.75pt;height:58.25pt;z-index:251668992">
            <v:imagedata r:id="rId173" o:title=""/>
            <w10:wrap side="left"/>
          </v:shape>
          <o:OLEObject Type="Embed" ProgID="Equation.DSMT4" ShapeID="_x0000_s3084" DrawAspect="Content" ObjectID="_1523962046" r:id="rId174"/>
        </w:pict>
      </w:r>
    </w:p>
    <w:p w:rsidR="005A7096" w:rsidRPr="00B0544A" w:rsidRDefault="005A7096" w:rsidP="005A7096">
      <w:pPr>
        <w:rPr>
          <w:lang w:val="en-CA"/>
        </w:rPr>
      </w:pPr>
    </w:p>
    <w:p w:rsidR="00F35AA6" w:rsidRPr="00B0544A" w:rsidRDefault="00F35AA6" w:rsidP="005A709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D8335E" w:rsidRPr="00B0544A" w:rsidRDefault="003C1C84" w:rsidP="00D8335E">
      <w:pPr>
        <w:rPr>
          <w:lang w:val="en-CA"/>
        </w:rPr>
      </w:pPr>
      <w:r>
        <w:rPr>
          <w:lang w:val="en-CA"/>
        </w:rPr>
        <w:pict>
          <v:shape id="_x0000_s3089" type="#_x0000_t75" style="position:absolute;margin-left:324pt;margin-top:-.6pt;width:196.45pt;height:62.25pt;z-index:251673088">
            <v:imagedata r:id="rId175" o:title=""/>
            <w10:wrap side="left"/>
          </v:shape>
          <o:OLEObject Type="Embed" ProgID="Equation.DSMT4" ShapeID="_x0000_s3089" DrawAspect="Content" ObjectID="_1523962047" r:id="rId176"/>
        </w:pict>
      </w:r>
      <w:r>
        <w:rPr>
          <w:lang w:val="en-CA"/>
        </w:rPr>
        <w:pict>
          <v:shape id="_x0000_s3087" type="#_x0000_t75" style="position:absolute;margin-left:198pt;margin-top:-.6pt;width:104.25pt;height:176.25pt;z-index:251671040">
            <v:imagedata r:id="rId177" o:title=""/>
            <w10:wrap side="left"/>
          </v:shape>
          <o:OLEObject Type="Embed" ProgID="Equation.DSMT4" ShapeID="_x0000_s3087" DrawAspect="Content" ObjectID="_1523962048" r:id="rId178"/>
        </w:pict>
      </w:r>
      <w:r w:rsidR="00D634EC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06680</wp:posOffset>
                </wp:positionV>
                <wp:extent cx="2514600" cy="1490345"/>
                <wp:effectExtent l="0" t="1905" r="0" b="3175"/>
                <wp:wrapNone/>
                <wp:docPr id="54" name="Group 20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490345"/>
                          <a:chOff x="1800" y="10912"/>
                          <a:chExt cx="3960" cy="2347"/>
                        </a:xfrm>
                      </wpg:grpSpPr>
                      <wps:wsp>
                        <wps:cNvPr id="55" name="Line 1721"/>
                        <wps:cNvCnPr/>
                        <wps:spPr bwMode="auto">
                          <a:xfrm flipV="1">
                            <a:off x="2161" y="11272"/>
                            <a:ext cx="198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722"/>
                        <wps:cNvCnPr/>
                        <wps:spPr bwMode="auto">
                          <a:xfrm>
                            <a:off x="2160" y="12899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723"/>
                        <wps:cNvCnPr/>
                        <wps:spPr bwMode="auto">
                          <a:xfrm flipV="1">
                            <a:off x="4140" y="11279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1724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12494"/>
                            <a:ext cx="6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>
                                <w:rPr>
                                  <w:position w:val="-6"/>
                                </w:rPr>
                                <w:object w:dxaOrig="400" w:dyaOrig="320">
                                  <v:shape id="_x0000_i1109" type="#_x0000_t75" style="width:20pt;height:16pt" o:ole="">
                                    <v:imagedata r:id="rId179" o:title=""/>
                                  </v:shape>
                                  <o:OLEObject Type="Embed" ProgID="Equation.DSMT4" ShapeID="_x0000_i1109" DrawAspect="Content" ObjectID="_1523962098" r:id="rId1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9" name="Group 1734"/>
                        <wpg:cNvGrpSpPr>
                          <a:grpSpLocks/>
                        </wpg:cNvGrpSpPr>
                        <wpg:grpSpPr bwMode="auto">
                          <a:xfrm>
                            <a:off x="4320" y="11459"/>
                            <a:ext cx="361" cy="1440"/>
                            <a:chOff x="4680" y="1800"/>
                            <a:chExt cx="361" cy="1440"/>
                          </a:xfrm>
                        </wpg:grpSpPr>
                        <wps:wsp>
                          <wps:cNvPr id="60" name="Line 1726"/>
                          <wps:cNvCnPr/>
                          <wps:spPr bwMode="auto">
                            <a:xfrm flipH="1">
                              <a:off x="4680" y="180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727"/>
                          <wps:cNvCnPr/>
                          <wps:spPr bwMode="auto">
                            <a:xfrm>
                              <a:off x="4860" y="180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728"/>
                          <wps:cNvCnPr/>
                          <wps:spPr bwMode="auto">
                            <a:xfrm flipH="1">
                              <a:off x="4861" y="214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1729"/>
                          <wps:cNvCnPr/>
                          <wps:spPr bwMode="auto">
                            <a:xfrm>
                              <a:off x="4680" y="21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Oval 17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5" y="234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1731"/>
                          <wps:cNvCnPr/>
                          <wps:spPr bwMode="auto">
                            <a:xfrm>
                              <a:off x="4860" y="252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1732"/>
                          <wps:cNvCnPr/>
                          <wps:spPr bwMode="auto">
                            <a:xfrm flipH="1">
                              <a:off x="4680" y="288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1733"/>
                          <wps:cNvCnPr/>
                          <wps:spPr bwMode="auto">
                            <a:xfrm>
                              <a:off x="4860" y="288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" name="Group 1735"/>
                        <wpg:cNvGrpSpPr>
                          <a:grpSpLocks/>
                        </wpg:cNvGrpSpPr>
                        <wpg:grpSpPr bwMode="auto">
                          <a:xfrm rot="3291915">
                            <a:off x="2700" y="11093"/>
                            <a:ext cx="361" cy="1440"/>
                            <a:chOff x="4680" y="1800"/>
                            <a:chExt cx="361" cy="1440"/>
                          </a:xfrm>
                        </wpg:grpSpPr>
                        <wps:wsp>
                          <wps:cNvPr id="69" name="Line 1736"/>
                          <wps:cNvCnPr/>
                          <wps:spPr bwMode="auto">
                            <a:xfrm flipH="1">
                              <a:off x="4680" y="180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737"/>
                          <wps:cNvCnPr/>
                          <wps:spPr bwMode="auto">
                            <a:xfrm>
                              <a:off x="4860" y="180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738"/>
                          <wps:cNvCnPr/>
                          <wps:spPr bwMode="auto">
                            <a:xfrm flipH="1">
                              <a:off x="4861" y="214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739"/>
                          <wps:cNvCnPr/>
                          <wps:spPr bwMode="auto">
                            <a:xfrm>
                              <a:off x="4680" y="216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Oval 1740"/>
                          <wps:cNvSpPr>
                            <a:spLocks noChangeArrowheads="1"/>
                          </wps:cNvSpPr>
                          <wps:spPr bwMode="auto">
                            <a:xfrm>
                              <a:off x="4755" y="2340"/>
                              <a:ext cx="180" cy="1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Line 1741"/>
                          <wps:cNvCnPr/>
                          <wps:spPr bwMode="auto">
                            <a:xfrm>
                              <a:off x="4860" y="252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742"/>
                          <wps:cNvCnPr/>
                          <wps:spPr bwMode="auto">
                            <a:xfrm flipH="1">
                              <a:off x="4680" y="288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743"/>
                          <wps:cNvCnPr/>
                          <wps:spPr bwMode="auto">
                            <a:xfrm>
                              <a:off x="4860" y="2880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7" name="Oval 1744"/>
                        <wps:cNvSpPr>
                          <a:spLocks noChangeArrowheads="1"/>
                        </wps:cNvSpPr>
                        <wps:spPr bwMode="auto">
                          <a:xfrm>
                            <a:off x="4320" y="10919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1745"/>
                        <wps:cNvCnPr/>
                        <wps:spPr bwMode="auto">
                          <a:xfrm flipV="1">
                            <a:off x="3421" y="10919"/>
                            <a:ext cx="899" cy="5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1746"/>
                        <wps:cNvCnPr/>
                        <wps:spPr bwMode="auto">
                          <a:xfrm flipV="1">
                            <a:off x="4500" y="10919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747"/>
                        <wps:cNvCnPr/>
                        <wps:spPr bwMode="auto">
                          <a:xfrm flipV="1">
                            <a:off x="2161" y="11632"/>
                            <a:ext cx="5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1748"/>
                        <wps:cNvSpPr txBox="1">
                          <a:spLocks noChangeArrowheads="1"/>
                        </wps:cNvSpPr>
                        <wps:spPr bwMode="auto">
                          <a:xfrm>
                            <a:off x="1800" y="11452"/>
                            <a:ext cx="60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CB682A">
                                <w:rPr>
                                  <w:position w:val="-14"/>
                                </w:rPr>
                                <w:object w:dxaOrig="320" w:dyaOrig="420">
                                  <v:shape id="_x0000_i1110" type="#_x0000_t75" style="width:16pt;height:21pt" o:ole="">
                                    <v:imagedata r:id="rId181" o:title=""/>
                                  </v:shape>
                                  <o:OLEObject Type="Embed" ProgID="Equation.DSMT4" ShapeID="_x0000_i1110" DrawAspect="Content" ObjectID="_1523962099" r:id="rId18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" name="Text Box 1750"/>
                        <wps:cNvSpPr txBox="1">
                          <a:spLocks noChangeArrowheads="1"/>
                        </wps:cNvSpPr>
                        <wps:spPr bwMode="auto">
                          <a:xfrm>
                            <a:off x="2701" y="10912"/>
                            <a:ext cx="5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CB682A">
                                <w:rPr>
                                  <w:position w:val="-12"/>
                                </w:rPr>
                                <w:object w:dxaOrig="279" w:dyaOrig="400">
                                  <v:shape id="_x0000_i1111" type="#_x0000_t75" style="width:13.95pt;height:20pt" o:ole="">
                                    <v:imagedata r:id="rId183" o:title=""/>
                                  </v:shape>
                                  <o:OLEObject Type="Embed" ProgID="Equation.DSMT4" ShapeID="_x0000_i1111" DrawAspect="Content" ObjectID="_1523962100" r:id="rId18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Line 1751"/>
                        <wps:cNvCnPr/>
                        <wps:spPr bwMode="auto">
                          <a:xfrm>
                            <a:off x="5041" y="11812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Text Box 1752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2539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proofErr w:type="spellStart"/>
                              <w:r>
                                <w:t>F</w:t>
                              </w:r>
                              <w:r>
                                <w:rPr>
                                  <w:vertAlign w:val="subscript"/>
                                </w:rPr>
                                <w:t>gC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Line 1995"/>
                        <wps:cNvCnPr/>
                        <wps:spPr bwMode="auto">
                          <a:xfrm flipV="1">
                            <a:off x="2701" y="11272"/>
                            <a:ext cx="5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62" o:spid="_x0000_s1181" style="position:absolute;margin-left:9pt;margin-top:8.4pt;width:198pt;height:117.35pt;z-index:251634176" coordorigin="1800,10912" coordsize="3960,23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">
                <v:line id="Line 1721" o:spid="_x0000_s1182" style="position:absolute;flip:y;visibility:visible;mso-wrap-style:square" from="2161,11272" to="4141,12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<v:line id="Line 1722" o:spid="_x0000_s1183" style="position:absolute;visibility:visible;mso-wrap-style:square" from="2160,12899" to="4140,12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<v:line id="Line 1723" o:spid="_x0000_s1184" style="position:absolute;flip:y;visibility:visible;mso-wrap-style:square" from="4140,11279" to="4140,12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<v:shape id="Text Box 1724" o:spid="_x0000_s1185" type="#_x0000_t202" style="position:absolute;left:2385;top:12494;width:689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7E08FD" w:rsidRDefault="007E08FD">
                        <w:r>
                          <w:rPr>
                            <w:position w:val="-6"/>
                          </w:rPr>
                          <w:object w:dxaOrig="400" w:dyaOrig="320">
                            <v:shape id="_x0000_i1109" type="#_x0000_t75" style="width:20pt;height:16pt" o:ole="">
                              <v:imagedata r:id="rId185" o:title=""/>
                            </v:shape>
                            <o:OLEObject Type="Embed" ProgID="Equation.DSMT4" ShapeID="_x0000_i1109" DrawAspect="Content" ObjectID="_1523431270" r:id="rId186"/>
                          </w:object>
                        </w:r>
                      </w:p>
                    </w:txbxContent>
                  </v:textbox>
                </v:shape>
                <v:group id="Group 1734" o:spid="_x0000_s1186" style="position:absolute;left:4320;top:11459;width:361;height:1440" coordorigin="4680,1800" coordsize="361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line id="Line 1726" o:spid="_x0000_s1187" style="position:absolute;flip:x;visibility:visible;mso-wrap-style:square" from="4680,1800" to="48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<v:line id="Line 1727" o:spid="_x0000_s1188" style="position:absolute;visibility:visible;mso-wrap-style:square" from="4860,1800" to="50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1728" o:spid="_x0000_s1189" style="position:absolute;flip:x;visibility:visible;mso-wrap-style:square" from="4861,2142" to="5041,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  <v:line id="Line 1729" o:spid="_x0000_s1190" style="position:absolute;visibility:visible;mso-wrap-style:square" from="4680,2160" to="48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<v:oval id="Oval 1730" o:spid="_x0000_s1191" style="position:absolute;left:4755;top:23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LZK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LZKsMAAADbAAAADwAAAAAAAAAAAAAAAACYAgAAZHJzL2Rv&#10;d25yZXYueG1sUEsFBgAAAAAEAAQA9QAAAIgDAAAAAA==&#10;"/>
                  <v:line id="Line 1731" o:spid="_x0000_s1192" style="position:absolute;visibility:visible;mso-wrap-style:square" from="4860,2520" to="48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<v:line id="Line 1732" o:spid="_x0000_s1193" style="position:absolute;flip:x;visibility:visible;mso-wrap-style:square" from="4680,2880" to="48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      <v:line id="Line 1733" o:spid="_x0000_s1194" style="position:absolute;visibility:visible;mso-wrap-style:square" from="4860,2880" to="50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      </v:group>
                <v:group id="Group 1735" o:spid="_x0000_s1195" style="position:absolute;left:2700;top:11093;width:361;height:1440;rotation:3595649fd" coordorigin="4680,1800" coordsize="361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5vCo1sEAAADbAAAADwAA&#10;AAAAAAAAAAAAAACqAgAAZHJzL2Rvd25yZXYueG1sUEsFBgAAAAAEAAQA+gAAAJgDAAAAAA==&#10;">
                  <v:line id="Line 1736" o:spid="_x0000_s1196" style="position:absolute;flip:x;visibility:visible;mso-wrap-style:square" from="4680,1800" to="48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      <v:line id="Line 1737" o:spid="_x0000_s1197" style="position:absolute;visibility:visible;mso-wrap-style:square" from="4860,1800" to="504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1738" o:spid="_x0000_s1198" style="position:absolute;flip:x;visibility:visible;mso-wrap-style:square" from="4861,2142" to="5041,2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<v:line id="Line 1739" o:spid="_x0000_s1199" style="position:absolute;visibility:visible;mso-wrap-style:square" from="4680,2160" to="48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oval id="Oval 1740" o:spid="_x0000_s1200" style="position:absolute;left:4755;top:23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LXg8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byn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LXg8MAAADbAAAADwAAAAAAAAAAAAAAAACYAgAAZHJzL2Rv&#10;d25yZXYueG1sUEsFBgAAAAAEAAQA9QAAAIgDAAAAAA==&#10;"/>
                  <v:line id="Line 1741" o:spid="_x0000_s1201" style="position:absolute;visibility:visible;mso-wrap-style:square" from="4860,2520" to="48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1742" o:spid="_x0000_s1202" style="position:absolute;flip:x;visibility:visible;mso-wrap-style:square" from="4680,2880" to="486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<v:line id="Line 1743" o:spid="_x0000_s1203" style="position:absolute;visibility:visible;mso-wrap-style:square" from="4860,2880" to="50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/v:group>
                <v:oval id="Oval 1744" o:spid="_x0000_s1204" style="position:absolute;left:4320;top:10919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nRgMQA&#10;AADbAAAADwAAAGRycy9kb3ducmV2LnhtbESPQWvCQBSE74X+h+UJvdWNDWqJ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J0YDEAAAA2wAAAA8AAAAAAAAAAAAAAAAAmAIAAGRycy9k&#10;b3ducmV2LnhtbFBLBQYAAAAABAAEAPUAAACJAwAAAAA=&#10;"/>
                <v:line id="Line 1745" o:spid="_x0000_s1205" style="position:absolute;flip:y;visibility:visible;mso-wrap-style:square" from="3421,10919" to="4320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rLxc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qy8XDAAAA2wAAAA8AAAAAAAAAAAAA&#10;AAAAoQIAAGRycy9kb3ducmV2LnhtbFBLBQYAAAAABAAEAPkAAACRAwAAAAA=&#10;"/>
                <v:line id="Line 1746" o:spid="_x0000_s1206" style="position:absolute;flip:y;visibility:visible;mso-wrap-style:square" from="4500,10919" to="4500,11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<v:line id="Line 1747" o:spid="_x0000_s1207" style="position:absolute;flip:y;visibility:visible;mso-wrap-style:square" from="2161,11632" to="2701,11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4e+b8AAADbAAAADwAAAGRycy9kb3ducmV2LnhtbERPTYvCMBC9L/gfwix4WTRVREo1igiC&#10;eFp19z4007RsMylNbGt/vTkseHy87+1+sLXoqPWVYwWLeQKCOHe6YqPg536apSB8QNZYOyYFT/Kw&#10;300+tphp1/OVulswIoawz1BBGUKTSenzkiz6uWuII1e41mKIsDVSt9jHcFvLZZKspcWKY0OJDR1L&#10;yv9uD6tg+TUO3uTFNR278fLterP6LQ5KTT+HwwZEoCG8xf/us1aQxvXxS/w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4e+b8AAADbAAAADwAAAAAAAAAAAAAAAACh&#10;AgAAZHJzL2Rvd25yZXYueG1sUEsFBgAAAAAEAAQA+QAAAI0DAAAAAA==&#10;">
                  <v:stroke startarrow="block"/>
                </v:line>
                <v:shape id="Text Box 1748" o:spid="_x0000_s1208" type="#_x0000_t202" style="position:absolute;left:1800;top:11452;width:60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bKx8IA&#10;AADbAAAADwAAAGRycy9kb3ducmV2LnhtbESP3WrCQBSE7wXfYTkF73QTsWKjq4g/0Dv/+gCH7DGb&#10;Jns2ZFdN+/RuoeDlMPPNMItVZ2txp9aXjhWkowQEce50yYWCr8t+OAPhA7LG2jEp+CEPq2W/t8BM&#10;uwef6H4OhYgl7DNUYEJoMil9bsiiH7mGOHpX11oMUbaF1C0+Yrmt5ThJptJiyXHBYEMbQ3l1vlkF&#10;s8QequpjfPR28pu+m83W7ZpvpQZv3XoOIlAXXuF/+lNHLoW/L/E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srHwgAAANs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>
                        <w:r w:rsidRPr="00CB682A">
                          <w:rPr>
                            <w:position w:val="-14"/>
                          </w:rPr>
                          <w:object w:dxaOrig="320" w:dyaOrig="420">
                            <v:shape id="_x0000_i1110" type="#_x0000_t75" style="width:16pt;height:21pt" o:ole="">
                              <v:imagedata r:id="rId187" o:title=""/>
                            </v:shape>
                            <o:OLEObject Type="Embed" ProgID="Equation.DSMT4" ShapeID="_x0000_i1110" DrawAspect="Content" ObjectID="_1523431271" r:id="rId188"/>
                          </w:object>
                        </w:r>
                      </w:p>
                    </w:txbxContent>
                  </v:textbox>
                </v:shape>
                <v:shape id="Text Box 1750" o:spid="_x0000_s1209" type="#_x0000_t202" style="position:absolute;left:2701;top:10912;width:568;height: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7E08FD" w:rsidRDefault="007E08FD">
                        <w:r w:rsidRPr="00CB682A">
                          <w:rPr>
                            <w:position w:val="-12"/>
                          </w:rPr>
                          <w:object w:dxaOrig="279" w:dyaOrig="400">
                            <v:shape id="_x0000_i1111" type="#_x0000_t75" style="width:13.95pt;height:20pt" o:ole="">
                              <v:imagedata r:id="rId189" o:title=""/>
                            </v:shape>
                            <o:OLEObject Type="Embed" ProgID="Equation.DSMT4" ShapeID="_x0000_i1111" DrawAspect="Content" ObjectID="_1523431272" r:id="rId190"/>
                          </w:object>
                        </w:r>
                      </w:p>
                    </w:txbxContent>
                  </v:textbox>
                </v:shape>
                <v:line id="Line 1751" o:spid="_x0000_s1210" style="position:absolute;visibility:visible;mso-wrap-style:square" from="5041,11812" to="5041,12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DzMQAAADbAAAADwAAAGRycy9kb3ducmV2LnhtbESPT2sCMRTE70K/Q3iF3jRrC1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YQPMxAAAANsAAAAPAAAAAAAAAAAA&#10;AAAAAKECAABkcnMvZG93bnJldi54bWxQSwUGAAAAAAQABAD5AAAAkgMAAAAA&#10;">
                  <v:stroke endarrow="block"/>
                </v:line>
                <v:shape id="Text Box 1752" o:spid="_x0000_s1211" type="#_x0000_t202" style="position:absolute;left:5040;top:12539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7E08FD" w:rsidRDefault="007E08FD">
                        <w:proofErr w:type="spellStart"/>
                        <w:r>
                          <w:t>F</w:t>
                        </w:r>
                        <w:r>
                          <w:rPr>
                            <w:vertAlign w:val="subscript"/>
                          </w:rPr>
                          <w:t>gC</w:t>
                        </w:r>
                        <w:proofErr w:type="spellEnd"/>
                      </w:p>
                    </w:txbxContent>
                  </v:textbox>
                </v:shape>
                <v:line id="Line 1995" o:spid="_x0000_s1212" style="position:absolute;flip:y;visibility:visible;mso-wrap-style:square" from="2701,11272" to="3241,1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m9YcMAAADbAAAADwAAAGRycy9kb3ducmV2LnhtbESPQWvCQBSE7wX/w/KEXopuKlVCdBUR&#10;BOmp2np/ZF82wezbkN0maX59VxA8DjPzDbPZDbYWHbW+cqzgfZ6AIM6drtgo+Pk+zlIQPiBrrB2T&#10;gj/ysNtOXjaYadfzmbpLMCJC2GeooAyhyaT0eUkW/dw1xNErXGsxRNkaqVvsI9zWcpEkK2mx4rhQ&#10;YkOHkvLb5dcqWLyNgzd5cU7Hbvz8cr35uBZ7pV6nw34NItAQnuFH+6QVpEu4f4k/QG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5vWHDAAAA2wAAAA8AAAAAAAAAAAAA&#10;AAAAoQIAAGRycy9kb3ducmV2LnhtbFBLBQYAAAAABAAEAPkAAACRAwAAAAA=&#10;">
                  <v:stroke startarrow="block"/>
                </v:line>
              </v:group>
            </w:pict>
          </mc:Fallback>
        </mc:AlternateContent>
      </w:r>
      <w:r w:rsidR="00D8335E" w:rsidRPr="00B0544A">
        <w:rPr>
          <w:lang w:val="en-CA"/>
        </w:rPr>
        <w:t>c)</w:t>
      </w:r>
    </w:p>
    <w:p w:rsidR="00D8335E" w:rsidRPr="00B0544A" w:rsidRDefault="00D8335E" w:rsidP="00D8335E">
      <w:pPr>
        <w:rPr>
          <w:lang w:val="en-CA"/>
        </w:rPr>
      </w:pPr>
    </w:p>
    <w:p w:rsidR="00D8335E" w:rsidRPr="00B0544A" w:rsidRDefault="00D8335E" w:rsidP="00D8335E">
      <w:pPr>
        <w:rPr>
          <w:lang w:val="en-CA"/>
        </w:rPr>
      </w:pPr>
    </w:p>
    <w:p w:rsidR="00D8335E" w:rsidRPr="00B0544A" w:rsidRDefault="00D8335E" w:rsidP="00D8335E">
      <w:pPr>
        <w:rPr>
          <w:lang w:val="en-CA"/>
        </w:rPr>
      </w:pPr>
    </w:p>
    <w:p w:rsidR="00D8335E" w:rsidRPr="00B0544A" w:rsidRDefault="00D8335E" w:rsidP="00D8335E">
      <w:pPr>
        <w:rPr>
          <w:lang w:val="en-CA"/>
        </w:rPr>
      </w:pPr>
    </w:p>
    <w:p w:rsidR="00D8335E" w:rsidRPr="00B0544A" w:rsidRDefault="00D634EC" w:rsidP="00D8335E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30480</wp:posOffset>
                </wp:positionV>
                <wp:extent cx="2400300" cy="914400"/>
                <wp:effectExtent l="0" t="1905" r="0" b="0"/>
                <wp:wrapNone/>
                <wp:docPr id="53" name="Text Box 2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 w:rsidP="00D8335E">
                            <w:pPr>
                              <w:tabs>
                                <w:tab w:val="left" w:pos="1332"/>
                              </w:tabs>
                            </w:pPr>
                            <w:r>
                              <w:t>a negative net force indicates that the men do not move in the positive direction, therefore a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64" o:spid="_x0000_s1213" type="#_x0000_t202" style="position:absolute;margin-left:324pt;margin-top:2.4pt;width:189pt;height:1in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" filled="f" stroked="f">
                <v:textbox>
                  <w:txbxContent>
                    <w:p w:rsidR="007E08FD" w:rsidRDefault="007E08FD" w:rsidP="00D8335E">
                      <w:pPr>
                        <w:tabs>
                          <w:tab w:val="left" w:pos="1332"/>
                        </w:tabs>
                      </w:pPr>
                      <w:r>
                        <w:t>a negative net force indicates that the men do not move in the positive direction, therefore a = 0</w:t>
                      </w:r>
                    </w:p>
                  </w:txbxContent>
                </v:textbox>
              </v:shape>
            </w:pict>
          </mc:Fallback>
        </mc:AlternateContent>
      </w:r>
    </w:p>
    <w:p w:rsidR="00F35AA6" w:rsidRPr="00B0544A" w:rsidRDefault="00D8335E" w:rsidP="00D8335E">
      <w:pPr>
        <w:rPr>
          <w:lang w:val="en-CA"/>
        </w:rPr>
      </w:pPr>
      <w:r w:rsidRPr="00B0544A">
        <w:rPr>
          <w:lang w:val="en-CA"/>
        </w:rPr>
        <w:t xml:space="preserve">  /6</w:t>
      </w:r>
    </w:p>
    <w:p w:rsidR="00F35AA6" w:rsidRPr="00B0544A" w:rsidRDefault="00F35AA6">
      <w:pPr>
        <w:rPr>
          <w:lang w:val="en-CA"/>
        </w:rPr>
      </w:pPr>
    </w:p>
    <w:p w:rsidR="00F35AA6" w:rsidRPr="00B0544A" w:rsidRDefault="00F35AA6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91485C" w:rsidRPr="00B0544A" w:rsidRDefault="0091485C">
      <w:pPr>
        <w:rPr>
          <w:lang w:val="en-CA"/>
        </w:rPr>
      </w:pPr>
    </w:p>
    <w:p w:rsidR="00D8335E" w:rsidRPr="00B0544A" w:rsidRDefault="00D8335E">
      <w:pPr>
        <w:rPr>
          <w:lang w:val="en-CA"/>
        </w:rPr>
      </w:pPr>
    </w:p>
    <w:p w:rsidR="00D8335E" w:rsidRPr="00B0544A" w:rsidRDefault="00D8335E">
      <w:pPr>
        <w:rPr>
          <w:lang w:val="en-CA"/>
        </w:rPr>
      </w:pPr>
    </w:p>
    <w:p w:rsidR="00D8335E" w:rsidRPr="00B0544A" w:rsidRDefault="00D8335E">
      <w:pPr>
        <w:rPr>
          <w:lang w:val="en-CA"/>
        </w:rPr>
      </w:pPr>
    </w:p>
    <w:p w:rsidR="00D8335E" w:rsidRPr="00B0544A" w:rsidRDefault="00D8335E">
      <w:pPr>
        <w:rPr>
          <w:lang w:val="en-CA"/>
        </w:rPr>
      </w:pPr>
    </w:p>
    <w:p w:rsidR="005A337B" w:rsidRDefault="005A337B">
      <w:pPr>
        <w:rPr>
          <w:lang w:val="en-CA"/>
        </w:rPr>
      </w:pPr>
      <w:r w:rsidRPr="00B0544A">
        <w:rPr>
          <w:lang w:val="en-CA"/>
        </w:rPr>
        <w:br w:type="page"/>
      </w:r>
    </w:p>
    <w:p w:rsidR="00B0544A" w:rsidRPr="00B0544A" w:rsidRDefault="003C1C84" w:rsidP="00B0544A">
      <w:pPr>
        <w:rPr>
          <w:lang w:val="en-CA"/>
        </w:rPr>
      </w:pPr>
      <w:r>
        <w:rPr>
          <w:noProof/>
        </w:rPr>
        <w:lastRenderedPageBreak/>
        <w:pict>
          <v:shape id="_x0000_s3095" type="#_x0000_t75" style="position:absolute;margin-left:252pt;margin-top:-.6pt;width:147.75pt;height:75.75pt;z-index:251675136">
            <v:imagedata r:id="rId191" o:title=""/>
            <w10:wrap side="left"/>
          </v:shape>
          <o:OLEObject Type="Embed" ProgID="Equation.DSMT4" ShapeID="_x0000_s3095" DrawAspect="Content" ObjectID="_1523962049" r:id="rId192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-7620</wp:posOffset>
                </wp:positionV>
                <wp:extent cx="457200" cy="342900"/>
                <wp:effectExtent l="0" t="1905" r="0" b="0"/>
                <wp:wrapNone/>
                <wp:docPr id="52" name="Text Box 20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72" o:spid="_x0000_s1214" type="#_x0000_t202" style="position:absolute;margin-left:3in;margin-top:-.6pt;width:36pt;height:27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jX0ugIAAMU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" filled="f" stroked="f">
                <v:textbox>
                  <w:txbxContent>
                    <w:p w:rsidR="007E08FD" w:rsidRDefault="007E08FD">
                      <w: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pict>
          <v:group id="_x0000_s3094" style="position:absolute;margin-left:54pt;margin-top:-.6pt;width:2in;height:108pt;z-index:251674112;mso-position-horizontal-relative:text;mso-position-vertical-relative:text" coordorigin="2700,2520" coordsize="2880,2160">
            <v:line id="_x0000_s2551" style="position:absolute" from="2700,4140" to="5220,4140"/>
            <v:line id="_x0000_s2552" style="position:absolute;flip:y" from="2880,3780" to="3060,4140"/>
            <v:line id="_x0000_s2553" style="position:absolute" from="3060,3780" to="3240,4140"/>
            <v:line id="_x0000_s2554" style="position:absolute;flip:y" from="3060,3421" to="3060,3781"/>
            <v:line id="_x0000_s2555" style="position:absolute;flip:y" from="2881,3419" to="3061,3599"/>
            <v:line id="_x0000_s2556" style="position:absolute" from="3061,3419" to="3421,3779"/>
            <v:oval id="_x0000_s2557" style="position:absolute;left:2881;top:3059;width:360;height:360"/>
            <v:line id="_x0000_s2558" style="position:absolute;flip:y" from="3421,3779" to="3601,4139"/>
            <v:line id="_x0000_s2559" style="position:absolute" from="3601,3779" to="3781,4139"/>
            <v:line id="_x0000_s2560" style="position:absolute;flip:y" from="3601,3419" to="3601,3779"/>
            <v:line id="_x0000_s2561" style="position:absolute;flip:y" from="3421,3415" to="3603,3779"/>
            <v:line id="_x0000_s2562" style="position:absolute" from="3602,3417" to="3961,3779"/>
            <v:oval id="_x0000_s2563" style="position:absolute;left:3422;top:3057;width:360;height:360"/>
            <v:line id="_x0000_s2570" style="position:absolute;flip:y" from="3961,3779" to="4141,4139"/>
            <v:line id="_x0000_s2571" style="position:absolute" from="4141,3779" to="4321,4139"/>
            <v:line id="_x0000_s2572" style="position:absolute;flip:y" from="4141,3419" to="4141,3779"/>
            <v:line id="_x0000_s2573" style="position:absolute;flip:y" from="3961,3415" to="4143,3779"/>
            <v:line id="_x0000_s2574" style="position:absolute" from="4141,3419" to="4321,3599"/>
            <v:oval id="_x0000_s2575" style="position:absolute;left:3962;top:3057;width:360;height:360"/>
            <v:line id="_x0000_s2576" style="position:absolute" from="4500,3601" to="5220,3601">
              <v:stroke endarrow="block"/>
            </v:line>
            <v:line id="_x0000_s2577" style="position:absolute;flip:y" from="3240,3780" to="3420,4320">
              <v:stroke endarrow="block"/>
            </v:line>
            <v:line id="_x0000_s2578" style="position:absolute;flip:y" from="3780,3780" to="3960,4320">
              <v:stroke endarrow="block"/>
            </v:line>
            <v:shape id="_x0000_s3090" type="#_x0000_t75" style="position:absolute;left:3600;top:4320;width:285;height:360">
              <v:imagedata r:id="rId193" o:title=""/>
            </v:shape>
            <v:shape id="_x0000_s3091" type="#_x0000_t75" style="position:absolute;left:3060;top:4320;width:285;height:360">
              <v:imagedata r:id="rId194" o:title=""/>
            </v:shape>
            <v:shape id="_x0000_s3092" type="#_x0000_t202" style="position:absolute;left:2700;top:2520;width:2340;height:540" filled="f" stroked="f">
              <v:textbox>
                <w:txbxContent>
                  <w:p w:rsidR="007E08FD" w:rsidRDefault="007E08FD">
                    <w:r w:rsidRPr="00B0544A">
                      <w:rPr>
                        <w:lang w:val="en-CA"/>
                      </w:rPr>
                      <w:t>16 kg  24 kg  20 kg</w:t>
                    </w:r>
                  </w:p>
                </w:txbxContent>
              </v:textbox>
            </v:shape>
            <v:shape id="_x0000_s3093" type="#_x0000_t202" style="position:absolute;left:4500;top:3060;width:1080;height:540" filled="f" stroked="f">
              <v:textbox>
                <w:txbxContent>
                  <w:p w:rsidR="007E08FD" w:rsidRDefault="007E08FD">
                    <w:r>
                      <w:t>135 N</w:t>
                    </w:r>
                  </w:p>
                </w:txbxContent>
              </v:textbox>
            </v:shape>
            <w10:wrap side="left"/>
          </v:group>
          <o:OLEObject Type="Embed" ProgID="Equation.DSMT4" ShapeID="_x0000_s3090" DrawAspect="Content" ObjectID="_1523962050" r:id="rId195"/>
          <o:OLEObject Type="Embed" ProgID="Equation.DSMT4" ShapeID="_x0000_s3091" DrawAspect="Content" ObjectID="_1523962051" r:id="rId196"/>
        </w:pict>
      </w:r>
      <w:r w:rsidR="00B0544A" w:rsidRPr="00B0544A">
        <w:rPr>
          <w:lang w:val="en-CA"/>
        </w:rPr>
        <w:t>Bonus</w:t>
      </w:r>
    </w:p>
    <w:p w:rsidR="00B0544A" w:rsidRPr="00B0544A" w:rsidRDefault="00B0544A" w:rsidP="00B0544A">
      <w:pPr>
        <w:rPr>
          <w:lang w:val="en-CA"/>
        </w:rPr>
      </w:pPr>
      <w:r w:rsidRPr="00B0544A">
        <w:rPr>
          <w:lang w:val="en-CA"/>
        </w:rPr>
        <w:t>1)</w:t>
      </w:r>
    </w:p>
    <w:p w:rsidR="00B0544A" w:rsidRPr="00B0544A" w:rsidRDefault="00B0544A" w:rsidP="00B0544A">
      <w:pPr>
        <w:rPr>
          <w:lang w:val="en-CA"/>
        </w:rPr>
      </w:pPr>
    </w:p>
    <w:p w:rsidR="00B0544A" w:rsidRPr="00B0544A" w:rsidRDefault="00B0544A" w:rsidP="00B0544A">
      <w:pPr>
        <w:rPr>
          <w:lang w:val="en-CA"/>
        </w:rPr>
      </w:pPr>
    </w:p>
    <w:p w:rsidR="00B0544A" w:rsidRPr="00B0544A" w:rsidRDefault="00B0544A" w:rsidP="00B0544A">
      <w:pPr>
        <w:rPr>
          <w:lang w:val="en-CA"/>
        </w:rPr>
      </w:pPr>
    </w:p>
    <w:p w:rsidR="00B0544A" w:rsidRDefault="00B0544A" w:rsidP="00B0544A">
      <w:pPr>
        <w:rPr>
          <w:lang w:val="en-CA"/>
        </w:rPr>
      </w:pPr>
      <w:r w:rsidRPr="00B0544A">
        <w:rPr>
          <w:lang w:val="en-CA"/>
        </w:rPr>
        <w:t>/9</w:t>
      </w:r>
    </w:p>
    <w:p w:rsidR="00B0544A" w:rsidRDefault="00B0544A">
      <w:pPr>
        <w:rPr>
          <w:lang w:val="en-CA"/>
        </w:rPr>
      </w:pPr>
    </w:p>
    <w:p w:rsidR="00B0544A" w:rsidRDefault="00B0544A">
      <w:pPr>
        <w:rPr>
          <w:lang w:val="en-CA"/>
        </w:rPr>
      </w:pPr>
    </w:p>
    <w:p w:rsidR="00B0544A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76200</wp:posOffset>
                </wp:positionV>
                <wp:extent cx="2171700" cy="685800"/>
                <wp:effectExtent l="0" t="0" r="0" b="0"/>
                <wp:wrapNone/>
                <wp:docPr id="51" name="Text Box 2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Pr="00B0544A" w:rsidRDefault="007E08FD" w:rsidP="00622157">
                            <w:pPr>
                              <w:ind w:left="288" w:hanging="288"/>
                            </w:pPr>
                            <w:r>
                              <w:t xml:space="preserve">  T</w:t>
                            </w:r>
                            <w:r>
                              <w:rPr>
                                <w:vertAlign w:val="subscript"/>
                              </w:rPr>
                              <w:t>B</w:t>
                            </w:r>
                            <w:r>
                              <w:t xml:space="preserve"> may be calculated by combining the mass of the 16 kg girl and the 24 kg gir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75" o:spid="_x0000_s1215" type="#_x0000_t202" style="position:absolute;margin-left:225pt;margin-top:6pt;width:171pt;height:54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" filled="f" stroked="f">
                <v:textbox>
                  <w:txbxContent>
                    <w:p w:rsidR="007E08FD" w:rsidRPr="00B0544A" w:rsidRDefault="007E08FD" w:rsidP="00622157">
                      <w:pPr>
                        <w:ind w:left="288" w:hanging="288"/>
                      </w:pPr>
                      <w:r>
                        <w:t xml:space="preserve">  T</w:t>
                      </w:r>
                      <w:r>
                        <w:rPr>
                          <w:vertAlign w:val="subscript"/>
                        </w:rPr>
                        <w:t>B</w:t>
                      </w:r>
                      <w:r>
                        <w:t xml:space="preserve"> may be calculated by combining the mass of the 16 kg girl and the 24 kg gir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76200</wp:posOffset>
                </wp:positionV>
                <wp:extent cx="2171700" cy="457200"/>
                <wp:effectExtent l="0" t="0" r="0" b="0"/>
                <wp:wrapNone/>
                <wp:docPr id="50" name="Text Box 2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Pr="00B0544A" w:rsidRDefault="007E08FD" w:rsidP="00B0544A">
                            <w:pPr>
                              <w:ind w:left="288" w:hanging="288"/>
                            </w:pPr>
                            <w:r>
                              <w:t>b)  T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r>
                              <w:t xml:space="preserve"> may be calculated using the 16 kg gir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73" o:spid="_x0000_s1216" type="#_x0000_t202" style="position:absolute;margin-left:27pt;margin-top:6pt;width:171pt;height:3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" filled="f" stroked="f">
                <v:textbox>
                  <w:txbxContent>
                    <w:p w:rsidR="007E08FD" w:rsidRPr="00B0544A" w:rsidRDefault="007E08FD" w:rsidP="00B0544A">
                      <w:pPr>
                        <w:ind w:left="288" w:hanging="288"/>
                      </w:pPr>
                      <w:r>
                        <w:t>b)  T</w:t>
                      </w:r>
                      <w:r>
                        <w:rPr>
                          <w:vertAlign w:val="subscript"/>
                        </w:rPr>
                        <w:t>A</w:t>
                      </w:r>
                      <w:r>
                        <w:t xml:space="preserve"> may be calculated using the 16 kg girl</w:t>
                      </w:r>
                    </w:p>
                  </w:txbxContent>
                </v:textbox>
              </v:shape>
            </w:pict>
          </mc:Fallback>
        </mc:AlternateContent>
      </w:r>
    </w:p>
    <w:p w:rsidR="00B0544A" w:rsidRDefault="00B0544A">
      <w:pPr>
        <w:rPr>
          <w:lang w:val="en-CA"/>
        </w:rPr>
      </w:pPr>
    </w:p>
    <w:p w:rsidR="00B0544A" w:rsidRDefault="00B0544A">
      <w:pPr>
        <w:rPr>
          <w:lang w:val="en-CA"/>
        </w:rPr>
      </w:pPr>
    </w:p>
    <w:p w:rsidR="00B0544A" w:rsidRDefault="003C1C84">
      <w:pPr>
        <w:rPr>
          <w:lang w:val="en-CA"/>
        </w:rPr>
      </w:pPr>
      <w:r>
        <w:rPr>
          <w:noProof/>
        </w:rPr>
        <w:pict>
          <v:shape id="_x0000_s3098" type="#_x0000_t75" style="position:absolute;margin-left:54pt;margin-top:.6pt;width:93.8pt;height:80pt;z-index:251678208">
            <v:imagedata r:id="rId197" o:title=""/>
            <w10:wrap side="left"/>
          </v:shape>
          <o:OLEObject Type="Embed" ProgID="Equation.DSMT4" ShapeID="_x0000_s3098" DrawAspect="Content" ObjectID="_1523962052" r:id="rId198"/>
        </w:pict>
      </w:r>
    </w:p>
    <w:p w:rsidR="00B0544A" w:rsidRDefault="003C1C84">
      <w:pPr>
        <w:rPr>
          <w:lang w:val="en-CA"/>
        </w:rPr>
      </w:pPr>
      <w:r>
        <w:rPr>
          <w:noProof/>
        </w:rPr>
        <w:pict>
          <v:shape id="_x0000_s3100" type="#_x0000_t75" style="position:absolute;margin-left:252pt;margin-top:4.8pt;width:136.75pt;height:80pt;z-index:251680256">
            <v:imagedata r:id="rId199" o:title=""/>
            <w10:wrap side="left"/>
          </v:shape>
          <o:OLEObject Type="Embed" ProgID="Equation.DSMT4" ShapeID="_x0000_s3100" DrawAspect="Content" ObjectID="_1523962053" r:id="rId200"/>
        </w:pict>
      </w:r>
    </w:p>
    <w:p w:rsidR="00B0544A" w:rsidRDefault="00B0544A">
      <w:pPr>
        <w:rPr>
          <w:lang w:val="en-CA"/>
        </w:rPr>
      </w:pPr>
    </w:p>
    <w:p w:rsidR="00B0544A" w:rsidRDefault="00B0544A">
      <w:pPr>
        <w:rPr>
          <w:lang w:val="en-CA"/>
        </w:rPr>
      </w:pPr>
    </w:p>
    <w:p w:rsidR="00B0544A" w:rsidRDefault="00B0544A">
      <w:pPr>
        <w:rPr>
          <w:lang w:val="en-CA"/>
        </w:rPr>
      </w:pPr>
    </w:p>
    <w:p w:rsidR="00B0544A" w:rsidRDefault="00B0544A">
      <w:pPr>
        <w:rPr>
          <w:lang w:val="en-CA"/>
        </w:rPr>
      </w:pPr>
    </w:p>
    <w:p w:rsidR="00B0544A" w:rsidRPr="00B0544A" w:rsidRDefault="00B0544A">
      <w:pPr>
        <w:rPr>
          <w:lang w:val="en-CA"/>
        </w:rPr>
      </w:pPr>
    </w:p>
    <w:p w:rsidR="00622157" w:rsidRDefault="00622157">
      <w:pPr>
        <w:rPr>
          <w:lang w:val="en-CA"/>
        </w:rPr>
      </w:pPr>
    </w:p>
    <w:p w:rsidR="00622157" w:rsidRDefault="003C1C84" w:rsidP="00622157">
      <w:pPr>
        <w:rPr>
          <w:lang w:val="en-CA"/>
        </w:rPr>
      </w:pPr>
      <w:r>
        <w:rPr>
          <w:noProof/>
        </w:rPr>
        <w:pict>
          <v:shape id="_x0000_s3101" type="#_x0000_t75" style="position:absolute;margin-left:252pt;margin-top:2.45pt;width:177.75pt;height:140.3pt;z-index:251681280">
            <v:imagedata r:id="rId201" o:title=""/>
            <w10:wrap side="left"/>
          </v:shape>
          <o:OLEObject Type="Embed" ProgID="Equation.DSMT4" ShapeID="_x0000_s3101" DrawAspect="Content" ObjectID="_1523962054" r:id="rId202"/>
        </w:pict>
      </w:r>
      <w:r w:rsidR="00622157" w:rsidRPr="00B0544A">
        <w:rPr>
          <w:lang w:val="en-CA"/>
        </w:rPr>
        <w:t xml:space="preserve">Bonus </w:t>
      </w:r>
    </w:p>
    <w:p w:rsidR="00622157" w:rsidRPr="00B0544A" w:rsidRDefault="00622157" w:rsidP="00622157">
      <w:pPr>
        <w:rPr>
          <w:lang w:val="en-CA"/>
        </w:rPr>
      </w:pPr>
      <w:r w:rsidRPr="00B0544A">
        <w:rPr>
          <w:lang w:val="en-CA"/>
        </w:rPr>
        <w:t>2)</w:t>
      </w:r>
    </w:p>
    <w:p w:rsidR="00622157" w:rsidRPr="00B0544A" w:rsidRDefault="003C1C84" w:rsidP="00622157">
      <w:pPr>
        <w:rPr>
          <w:lang w:val="en-CA"/>
        </w:rPr>
      </w:pPr>
      <w:r>
        <w:rPr>
          <w:noProof/>
        </w:rPr>
        <w:pict>
          <v:group id="_x0000_s3104" style="position:absolute;margin-left:54pt;margin-top:10.85pt;width:150.3pt;height:77.2pt;z-index:251682304" coordorigin="2700,11056" coordsize="3006,1544">
            <v:group id="_x0000_s2597" style="position:absolute;left:2700;top:11160;width:2339;height:900" coordorigin="2880,7920" coordsize="2339,900">
              <v:group id="_x0000_s2598" style="position:absolute;left:2880;top:7920;width:2339;height:720" coordorigin="2881,7918" coordsize="2339,720">
                <v:oval id="_x0000_s2599" style="position:absolute;left:2881;top:7918;width:1800;height:720"/>
                <v:shape id="_x0000_s2600" type="#_x0000_t202" style="position:absolute;left:3060;top:8100;width:540;height:360">
                  <v:textbox style="mso-next-textbox:#_x0000_s2600">
                    <w:txbxContent>
                      <w:p w:rsidR="007E08FD" w:rsidRDefault="007E08FD">
                        <w:r>
                          <w:t>A</w:t>
                        </w:r>
                      </w:p>
                    </w:txbxContent>
                  </v:textbox>
                </v:shape>
                <v:shape id="_x0000_s2601" type="#_x0000_t202" style="position:absolute;left:3780;top:8100;width:720;height:360">
                  <v:textbox style="mso-next-textbox:#_x0000_s2601">
                    <w:txbxContent>
                      <w:p w:rsidR="007E08FD" w:rsidRDefault="007E08FD">
                        <w:r>
                          <w:t>B</w:t>
                        </w:r>
                      </w:p>
                    </w:txbxContent>
                  </v:textbox>
                </v:shape>
                <v:line id="_x0000_s2602" style="position:absolute" from="3600,8280" to="3780,8280"/>
                <v:line id="_x0000_s2603" style="position:absolute" from="4680,8280" to="5220,8280">
                  <v:stroke endarrow="block"/>
                </v:line>
              </v:group>
              <v:line id="_x0000_s2604" style="position:absolute" from="3780,8820" to="4500,8820">
                <v:stroke endarrow="block"/>
              </v:line>
              <v:line id="_x0000_s2605" style="position:absolute;flip:x" from="3060,8820" to="3780,8820">
                <v:stroke endarrow="block"/>
              </v:line>
            </v:group>
            <v:shape id="_x0000_s3102" type="#_x0000_t75" style="position:absolute;left:4500;top:11056;width:1206;height:415">
              <v:imagedata r:id="rId203" o:title=""/>
            </v:shape>
            <v:shape id="_x0000_s3103" type="#_x0000_t202" style="position:absolute;left:3060;top:12240;width:1080;height:360" filled="f" stroked="f">
              <v:textbox>
                <w:txbxContent>
                  <w:p w:rsidR="007E08FD" w:rsidRDefault="007E08FD">
                    <w:r>
                      <w:t>–        +</w:t>
                    </w:r>
                  </w:p>
                </w:txbxContent>
              </v:textbox>
            </v:shape>
            <w10:wrap side="left"/>
          </v:group>
          <o:OLEObject Type="Embed" ProgID="Equation.DSMT4" ShapeID="_x0000_s3102" DrawAspect="Content" ObjectID="_1523962055" r:id="rId204"/>
        </w:pict>
      </w:r>
    </w:p>
    <w:p w:rsidR="00622157" w:rsidRPr="00B0544A" w:rsidRDefault="00622157" w:rsidP="00622157">
      <w:pPr>
        <w:rPr>
          <w:lang w:val="en-CA"/>
        </w:rPr>
      </w:pPr>
    </w:p>
    <w:p w:rsidR="00622157" w:rsidRPr="00B0544A" w:rsidRDefault="00622157" w:rsidP="00622157">
      <w:pPr>
        <w:rPr>
          <w:lang w:val="en-CA"/>
        </w:rPr>
      </w:pPr>
    </w:p>
    <w:p w:rsidR="00622157" w:rsidRDefault="00622157" w:rsidP="00622157">
      <w:pPr>
        <w:rPr>
          <w:lang w:val="en-CA"/>
        </w:rPr>
      </w:pPr>
      <w:r w:rsidRPr="00B0544A">
        <w:rPr>
          <w:lang w:val="en-CA"/>
        </w:rPr>
        <w:t>/5</w:t>
      </w:r>
    </w:p>
    <w:p w:rsidR="00622157" w:rsidRDefault="00622157">
      <w:pPr>
        <w:rPr>
          <w:lang w:val="en-CA"/>
        </w:rPr>
      </w:pPr>
    </w:p>
    <w:p w:rsidR="00622157" w:rsidRDefault="00622157">
      <w:pPr>
        <w:rPr>
          <w:lang w:val="en-CA"/>
        </w:rPr>
      </w:pPr>
    </w:p>
    <w:p w:rsidR="00622157" w:rsidRDefault="00622157">
      <w:pPr>
        <w:rPr>
          <w:lang w:val="en-CA"/>
        </w:rPr>
      </w:pPr>
    </w:p>
    <w:p w:rsidR="00622157" w:rsidRDefault="00622157">
      <w:pPr>
        <w:rPr>
          <w:lang w:val="en-CA"/>
        </w:rPr>
      </w:pPr>
    </w:p>
    <w:p w:rsidR="00622157" w:rsidRDefault="00622157">
      <w:pPr>
        <w:rPr>
          <w:lang w:val="en-CA"/>
        </w:rPr>
      </w:pPr>
    </w:p>
    <w:p w:rsidR="00451850" w:rsidRDefault="00451850" w:rsidP="00451850">
      <w:pPr>
        <w:rPr>
          <w:lang w:val="en-CA"/>
        </w:rPr>
      </w:pPr>
      <w:r w:rsidRPr="00B0544A">
        <w:rPr>
          <w:lang w:val="en-CA"/>
        </w:rPr>
        <w:t xml:space="preserve">Bonus </w:t>
      </w:r>
    </w:p>
    <w:p w:rsidR="00451850" w:rsidRPr="00B0544A" w:rsidRDefault="003C1C84" w:rsidP="00451850">
      <w:pPr>
        <w:rPr>
          <w:lang w:val="en-CA"/>
        </w:rPr>
      </w:pPr>
      <w:r>
        <w:rPr>
          <w:noProof/>
        </w:rPr>
        <w:pict>
          <v:shape id="_x0000_s3111" type="#_x0000_t75" style="position:absolute;margin-left:270pt;margin-top:-9.6pt;width:196.8pt;height:120.95pt;z-index:251685376">
            <v:imagedata r:id="rId205" o:title=""/>
            <w10:wrap side="left"/>
          </v:shape>
          <o:OLEObject Type="Embed" ProgID="Equation.DSMT4" ShapeID="_x0000_s3111" DrawAspect="Content" ObjectID="_1523962056" r:id="rId206"/>
        </w:pict>
      </w:r>
      <w:r>
        <w:rPr>
          <w:noProof/>
        </w:rPr>
        <w:pict>
          <v:group id="_x0000_s3110" style="position:absolute;margin-left:45pt;margin-top:8.4pt;width:179pt;height:119.75pt;z-index:251684352" coordorigin="2340,3060" coordsize="3580,2395">
            <v:line id="_x0000_s2606" style="position:absolute" from="2880,3884" to="2881,4766">
              <v:stroke startarrow="block" endarrow="block"/>
            </v:line>
            <v:shape id="_x0000_s2607" type="#_x0000_t202" style="position:absolute;left:3420;top:3884;width:540;height:441">
              <v:textbox style="mso-next-textbox:#_x0000_s2607">
                <w:txbxContent>
                  <w:p w:rsidR="007E08FD" w:rsidRDefault="007E08FD">
                    <w:r>
                      <w:t>A</w:t>
                    </w:r>
                  </w:p>
                </w:txbxContent>
              </v:textbox>
            </v:shape>
            <v:shape id="_x0000_s2608" type="#_x0000_t202" style="position:absolute;left:3421;top:4419;width:540;height:441">
              <v:textbox style="mso-next-textbox:#_x0000_s2608">
                <w:txbxContent>
                  <w:p w:rsidR="007E08FD" w:rsidRDefault="007E08FD">
                    <w:r>
                      <w:t>B</w:t>
                    </w:r>
                  </w:p>
                </w:txbxContent>
              </v:textbox>
            </v:shape>
            <v:line id="_x0000_s2609" style="position:absolute;flip:y" from="3600,3420" to="3601,3861">
              <v:stroke endarrow="block"/>
            </v:line>
            <v:line id="_x0000_s2610" style="position:absolute" from="3600,4784" to="3601,5225">
              <v:stroke endarrow="block"/>
            </v:line>
            <v:shape id="_x0000_s3107" type="#_x0000_t75" style="position:absolute;left:3780;top:3060;width:2140;height:869">
              <v:imagedata r:id="rId207" o:title=""/>
            </v:shape>
            <v:shape id="_x0000_s3108" type="#_x0000_t75" style="position:absolute;left:3780;top:5040;width:2060;height:415">
              <v:imagedata r:id="rId208" o:title=""/>
            </v:shape>
            <v:shape id="_x0000_s3109" type="#_x0000_t202" style="position:absolute;left:2340;top:3780;width:540;height:1080" filled="f" stroked="f">
              <v:textbox>
                <w:txbxContent>
                  <w:p w:rsidR="007E08FD" w:rsidRDefault="007E08FD">
                    <w:r>
                      <w:t>+</w:t>
                    </w:r>
                  </w:p>
                  <w:p w:rsidR="007E08FD" w:rsidRDefault="007E08FD"/>
                  <w:p w:rsidR="007E08FD" w:rsidRDefault="007E08FD">
                    <w:r>
                      <w:t>–</w:t>
                    </w:r>
                  </w:p>
                </w:txbxContent>
              </v:textbox>
            </v:shape>
            <w10:wrap side="left"/>
          </v:group>
          <o:OLEObject Type="Embed" ProgID="Equation.DSMT4" ShapeID="_x0000_s3107" DrawAspect="Content" ObjectID="_1523962057" r:id="rId209"/>
          <o:OLEObject Type="Embed" ProgID="Equation.DSMT4" ShapeID="_x0000_s3108" DrawAspect="Content" ObjectID="_1523962058" r:id="rId210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236220</wp:posOffset>
                </wp:positionV>
                <wp:extent cx="1257300" cy="342900"/>
                <wp:effectExtent l="0" t="1905" r="0" b="0"/>
                <wp:wrapNone/>
                <wp:docPr id="49" name="Text Box 2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a) find mass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82" o:spid="_x0000_s1217" type="#_x0000_t202" style="position:absolute;margin-left:45pt;margin-top:-18.6pt;width:99pt;height:27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3KRugIAAMY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" filled="f" stroked="f">
                <v:textbox>
                  <w:txbxContent>
                    <w:p w:rsidR="007E08FD" w:rsidRDefault="007E08FD">
                      <w:r>
                        <w:t>a) find mass B</w:t>
                      </w:r>
                    </w:p>
                  </w:txbxContent>
                </v:textbox>
              </v:shape>
            </w:pict>
          </mc:Fallback>
        </mc:AlternateContent>
      </w:r>
      <w:r w:rsidR="00451850" w:rsidRPr="00B0544A">
        <w:rPr>
          <w:lang w:val="en-CA"/>
        </w:rPr>
        <w:t>3)</w:t>
      </w:r>
    </w:p>
    <w:p w:rsidR="00451850" w:rsidRPr="00B0544A" w:rsidRDefault="00451850" w:rsidP="00451850">
      <w:pPr>
        <w:rPr>
          <w:lang w:val="en-CA"/>
        </w:rPr>
      </w:pPr>
    </w:p>
    <w:p w:rsidR="00451850" w:rsidRPr="00B0544A" w:rsidRDefault="00451850" w:rsidP="00451850">
      <w:pPr>
        <w:rPr>
          <w:lang w:val="en-CA"/>
        </w:rPr>
      </w:pPr>
    </w:p>
    <w:p w:rsidR="00451850" w:rsidRPr="00B0544A" w:rsidRDefault="00451850" w:rsidP="00451850">
      <w:pPr>
        <w:rPr>
          <w:lang w:val="en-CA"/>
        </w:rPr>
      </w:pPr>
    </w:p>
    <w:p w:rsidR="00451850" w:rsidRPr="00B0544A" w:rsidRDefault="00451850" w:rsidP="00451850">
      <w:pPr>
        <w:rPr>
          <w:lang w:val="en-CA"/>
        </w:rPr>
      </w:pPr>
    </w:p>
    <w:p w:rsidR="00451850" w:rsidRPr="00B0544A" w:rsidRDefault="00451850" w:rsidP="00451850">
      <w:pPr>
        <w:rPr>
          <w:lang w:val="en-CA"/>
        </w:rPr>
      </w:pPr>
      <w:r w:rsidRPr="00B0544A">
        <w:rPr>
          <w:lang w:val="en-CA"/>
        </w:rPr>
        <w:t>/8</w:t>
      </w:r>
    </w:p>
    <w:p w:rsidR="005A337B" w:rsidRDefault="005A337B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451850" w:rsidRDefault="00D634EC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9540</wp:posOffset>
                </wp:positionV>
                <wp:extent cx="2057400" cy="342900"/>
                <wp:effectExtent l="0" t="0" r="0" b="3810"/>
                <wp:wrapNone/>
                <wp:docPr id="48" name="Text Box 20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B0544A">
                              <w:rPr>
                                <w:lang w:val="en-CA"/>
                              </w:rPr>
                              <w:t>b) find tension – use mass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88" o:spid="_x0000_s1218" type="#_x0000_t202" style="position:absolute;margin-left:45pt;margin-top:10.2pt;width:162pt;height:27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q3Cuw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" filled="f" stroked="f">
                <v:textbox>
                  <w:txbxContent>
                    <w:p w:rsidR="007E08FD" w:rsidRDefault="007E08FD">
                      <w:r w:rsidRPr="00B0544A">
                        <w:rPr>
                          <w:lang w:val="en-CA"/>
                        </w:rPr>
                        <w:t>b) find tension – use mass A</w:t>
                      </w:r>
                    </w:p>
                  </w:txbxContent>
                </v:textbox>
              </v:shape>
            </w:pict>
          </mc:Fallback>
        </mc:AlternateContent>
      </w:r>
    </w:p>
    <w:p w:rsidR="00451850" w:rsidRDefault="003C1C84">
      <w:pPr>
        <w:rPr>
          <w:lang w:val="en-CA"/>
        </w:rPr>
      </w:pPr>
      <w:r>
        <w:rPr>
          <w:noProof/>
        </w:rPr>
        <w:pict>
          <v:shape id="_x0000_s3114" type="#_x0000_t75" style="position:absolute;margin-left:270pt;margin-top:5.4pt;width:143.15pt;height:91.45pt;z-index:251688448">
            <v:imagedata r:id="rId211" o:title=""/>
            <w10:wrap side="left"/>
          </v:shape>
          <o:OLEObject Type="Embed" ProgID="Equation.DSMT4" ShapeID="_x0000_s3114" DrawAspect="Content" ObjectID="_1523962059" r:id="rId212"/>
        </w:pict>
      </w:r>
    </w:p>
    <w:p w:rsidR="00451850" w:rsidRDefault="003C1C84">
      <w:pPr>
        <w:rPr>
          <w:lang w:val="en-CA"/>
        </w:rPr>
      </w:pPr>
      <w:r>
        <w:rPr>
          <w:noProof/>
        </w:rPr>
        <w:pict>
          <v:shape id="_x0000_s3113" type="#_x0000_t75" style="position:absolute;margin-left:126pt;margin-top:9.6pt;width:75.3pt;height:59.2pt;z-index:251687424">
            <v:imagedata r:id="rId213" o:title=""/>
            <w10:wrap side="left"/>
          </v:shape>
          <o:OLEObject Type="Embed" ProgID="Equation.DSMT4" ShapeID="_x0000_s3113" DrawAspect="Content" ObjectID="_1523962060" r:id="rId214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21920</wp:posOffset>
                </wp:positionV>
                <wp:extent cx="0" cy="685800"/>
                <wp:effectExtent l="57150" t="17145" r="57150" b="20955"/>
                <wp:wrapNone/>
                <wp:docPr id="47" name="Line 1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88" o:spid="_x0000_s1026" style="position:absolute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.6pt" to="108pt,6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">
                <v:stroke startarrow="block" endarrow="block"/>
              </v:line>
            </w:pict>
          </mc:Fallback>
        </mc:AlternateContent>
      </w: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B06E2F" w:rsidRDefault="00A7704F" w:rsidP="00B06E2F">
      <w:pPr>
        <w:rPr>
          <w:lang w:val="en-CA"/>
        </w:rPr>
      </w:pPr>
      <w:r>
        <w:rPr>
          <w:lang w:val="en-CA"/>
        </w:rPr>
        <w:br w:type="page"/>
      </w:r>
      <w:r w:rsidR="00D634EC"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456565</wp:posOffset>
                </wp:positionH>
                <wp:positionV relativeFrom="paragraph">
                  <wp:posOffset>38100</wp:posOffset>
                </wp:positionV>
                <wp:extent cx="4915535" cy="1828800"/>
                <wp:effectExtent l="8890" t="0" r="19050" b="57150"/>
                <wp:wrapNone/>
                <wp:docPr id="18" name="Group 2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5535" cy="1828800"/>
                          <a:chOff x="2159" y="6300"/>
                          <a:chExt cx="7741" cy="2880"/>
                        </a:xfrm>
                      </wpg:grpSpPr>
                      <wps:wsp>
                        <wps:cNvPr id="19" name="Line 1787"/>
                        <wps:cNvCnPr/>
                        <wps:spPr bwMode="auto">
                          <a:xfrm flipV="1">
                            <a:off x="2161" y="7373"/>
                            <a:ext cx="198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788"/>
                        <wps:cNvCnPr/>
                        <wps:spPr bwMode="auto">
                          <a:xfrm>
                            <a:off x="2159" y="9003"/>
                            <a:ext cx="19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789"/>
                        <wps:cNvCnPr/>
                        <wps:spPr bwMode="auto">
                          <a:xfrm flipV="1">
                            <a:off x="4140" y="738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790"/>
                        <wps:cNvSpPr txBox="1">
                          <a:spLocks noChangeArrowheads="1"/>
                        </wps:cNvSpPr>
                        <wps:spPr bwMode="auto">
                          <a:xfrm>
                            <a:off x="2384" y="8598"/>
                            <a:ext cx="66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1927FB">
                                <w:rPr>
                                  <w:position w:val="-6"/>
                                </w:rPr>
                                <w:object w:dxaOrig="380" w:dyaOrig="320">
                                  <v:shape id="_x0000_i1112" type="#_x0000_t75" style="width:19pt;height:16pt" o:ole="">
                                    <v:imagedata r:id="rId215" o:title=""/>
                                  </v:shape>
                                  <o:OLEObject Type="Embed" ProgID="Equation.DSMT4" ShapeID="_x0000_i1112" DrawAspect="Content" ObjectID="_1523962101" r:id="rId21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Oval 1809"/>
                        <wps:cNvSpPr>
                          <a:spLocks noChangeArrowheads="1"/>
                        </wps:cNvSpPr>
                        <wps:spPr bwMode="auto">
                          <a:xfrm>
                            <a:off x="4320" y="702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810"/>
                        <wps:cNvCnPr/>
                        <wps:spPr bwMode="auto">
                          <a:xfrm flipV="1">
                            <a:off x="3420" y="7018"/>
                            <a:ext cx="901" cy="7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811"/>
                        <wps:cNvCnPr/>
                        <wps:spPr bwMode="auto">
                          <a:xfrm flipH="1" flipV="1">
                            <a:off x="4500" y="7020"/>
                            <a:ext cx="1" cy="5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812"/>
                        <wps:cNvCnPr/>
                        <wps:spPr bwMode="auto">
                          <a:xfrm flipV="1">
                            <a:off x="2520" y="8100"/>
                            <a:ext cx="5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1813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7920"/>
                            <a:ext cx="60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B06E2F">
                                <w:rPr>
                                  <w:position w:val="-14"/>
                                </w:rPr>
                                <w:object w:dxaOrig="320" w:dyaOrig="420">
                                  <v:shape id="_x0000_i1113" type="#_x0000_t75" style="width:16pt;height:21pt" o:ole="">
                                    <v:imagedata r:id="rId217" o:title=""/>
                                  </v:shape>
                                  <o:OLEObject Type="Embed" ProgID="Equation.DSMT4" ShapeID="_x0000_i1113" DrawAspect="Content" ObjectID="_1523962102" r:id="rId21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Line 1816"/>
                        <wps:cNvCnPr/>
                        <wps:spPr bwMode="auto">
                          <a:xfrm>
                            <a:off x="4500" y="810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Text Box 181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8100"/>
                            <a:ext cx="2449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>
                              <w:r w:rsidRPr="00B06E2F">
                                <w:rPr>
                                  <w:position w:val="-36"/>
                                </w:rPr>
                                <w:object w:dxaOrig="2160" w:dyaOrig="840">
                                  <v:shape id="_x0000_i1114" type="#_x0000_t75" style="width:108pt;height:42pt" o:ole="">
                                    <v:imagedata r:id="rId219" o:title=""/>
                                  </v:shape>
                                  <o:OLEObject Type="Embed" ProgID="Equation.DSMT4" ShapeID="_x0000_i1114" DrawAspect="Content" ObjectID="_1523962103" r:id="rId2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0" name="Text Box 1818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72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1819"/>
                        <wps:cNvSpPr>
                          <a:spLocks noChangeArrowheads="1"/>
                        </wps:cNvSpPr>
                        <wps:spPr bwMode="auto">
                          <a:xfrm rot="-2194762">
                            <a:off x="2880" y="7740"/>
                            <a:ext cx="72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1820"/>
                        <wps:cNvSpPr>
                          <a:spLocks noChangeArrowheads="1"/>
                        </wps:cNvSpPr>
                        <wps:spPr bwMode="auto">
                          <a:xfrm>
                            <a:off x="4319" y="7562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1821"/>
                        <wps:cNvCnPr/>
                        <wps:spPr bwMode="auto">
                          <a:xfrm flipH="1">
                            <a:off x="7200" y="70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Rectangle 1822"/>
                        <wps:cNvSpPr>
                          <a:spLocks noChangeArrowheads="1"/>
                        </wps:cNvSpPr>
                        <wps:spPr bwMode="auto">
                          <a:xfrm>
                            <a:off x="7920" y="6840"/>
                            <a:ext cx="90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1823"/>
                        <wps:cNvCnPr/>
                        <wps:spPr bwMode="auto">
                          <a:xfrm>
                            <a:off x="8820" y="702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093"/>
                        <wps:cNvCnPr/>
                        <wps:spPr bwMode="auto">
                          <a:xfrm flipV="1">
                            <a:off x="3240" y="8820"/>
                            <a:ext cx="5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094"/>
                        <wps:cNvCnPr/>
                        <wps:spPr bwMode="auto">
                          <a:xfrm>
                            <a:off x="3240" y="7920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095"/>
                        <wps:cNvCnPr/>
                        <wps:spPr bwMode="auto">
                          <a:xfrm>
                            <a:off x="3240" y="7920"/>
                            <a:ext cx="54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096"/>
                        <wps:cNvCnPr/>
                        <wps:spPr bwMode="auto">
                          <a:xfrm flipH="1" flipV="1">
                            <a:off x="2700" y="7200"/>
                            <a:ext cx="54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2097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6840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r w:rsidRPr="00B06E2F">
                                <w:rPr>
                                  <w:position w:val="-12"/>
                                </w:rPr>
                                <w:object w:dxaOrig="320" w:dyaOrig="360">
                                  <v:shape id="_x0000_i1115" type="#_x0000_t75" style="width:16pt;height:18pt" o:ole="">
                                    <v:imagedata r:id="rId221" o:title=""/>
                                  </v:shape>
                                  <o:OLEObject Type="Embed" ProgID="Equation.DSMT4" ShapeID="_x0000_i1115" DrawAspect="Content" ObjectID="_1523962104" r:id="rId2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" name="Text Box 2099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8280"/>
                            <a:ext cx="589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r w:rsidRPr="001927FB">
                                <w:rPr>
                                  <w:position w:val="-14"/>
                                </w:rPr>
                                <w:object w:dxaOrig="300" w:dyaOrig="380">
                                  <v:shape id="_x0000_i1116" type="#_x0000_t75" style="width:15pt;height:19pt" o:ole="">
                                    <v:imagedata r:id="rId223" o:title=""/>
                                  </v:shape>
                                  <o:OLEObject Type="Embed" ProgID="Equation.DSMT4" ShapeID="_x0000_i1116" DrawAspect="Content" ObjectID="_1523962105" r:id="rId2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2" name="Text Box 2100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630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pPr>
                                <w:jc w:val="center"/>
                              </w:pPr>
                              <w:r>
                                <w:t>6.0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2102"/>
                        <wps:cNvCnPr/>
                        <wps:spPr bwMode="auto">
                          <a:xfrm flipH="1">
                            <a:off x="6480" y="70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2103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6480"/>
                            <a:ext cx="60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r w:rsidRPr="00B06E2F">
                                <w:rPr>
                                  <w:position w:val="-14"/>
                                </w:rPr>
                                <w:object w:dxaOrig="320" w:dyaOrig="420">
                                  <v:shape id="_x0000_i1117" type="#_x0000_t75" style="width:16pt;height:21pt" o:ole="">
                                    <v:imagedata r:id="rId217" o:title=""/>
                                  </v:shape>
                                  <o:OLEObject Type="Embed" ProgID="Equation.DSMT4" ShapeID="_x0000_i1117" DrawAspect="Content" ObjectID="_1523962106" r:id="rId22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5" name="Text Box 2104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6480"/>
                            <a:ext cx="568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r w:rsidRPr="00B06E2F">
                                <w:rPr>
                                  <w:position w:val="-12"/>
                                </w:rPr>
                                <w:object w:dxaOrig="279" w:dyaOrig="400">
                                  <v:shape id="_x0000_i1118" type="#_x0000_t75" style="width:13.95pt;height:20pt" o:ole="">
                                    <v:imagedata r:id="rId226" o:title=""/>
                                  </v:shape>
                                  <o:OLEObject Type="Embed" ProgID="Equation.DSMT4" ShapeID="_x0000_i1118" DrawAspect="Content" ObjectID="_1523962107" r:id="rId2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6" name="Text Box 2105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6480"/>
                            <a:ext cx="66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08FD" w:rsidRDefault="007E08FD" w:rsidP="001927FB">
                              <w:r w:rsidRPr="001927FB">
                                <w:rPr>
                                  <w:position w:val="-14"/>
                                </w:rPr>
                                <w:object w:dxaOrig="380" w:dyaOrig="420">
                                  <v:shape id="_x0000_i1119" type="#_x0000_t75" style="width:19pt;height:21pt" o:ole="">
                                    <v:imagedata r:id="rId228" o:title=""/>
                                  </v:shape>
                                  <o:OLEObject Type="Embed" ProgID="Equation.DSMT4" ShapeID="_x0000_i1119" DrawAspect="Content" ObjectID="_1523962108" r:id="rId2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06" o:spid="_x0000_s1219" style="position:absolute;margin-left:35.95pt;margin-top:3pt;width:387.05pt;height:2in;z-index:251690496" coordorigin="2159,6300" coordsize="7741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">
                <v:line id="Line 1787" o:spid="_x0000_s1220" style="position:absolute;flip:y;visibility:visible;mso-wrap-style:square" from="2161,7373" to="4141,8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v:line id="Line 1788" o:spid="_x0000_s1221" style="position:absolute;visibility:visible;mso-wrap-style:square" from="2159,9003" to="4139,9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1789" o:spid="_x0000_s1222" style="position:absolute;flip:y;visibility:visible;mso-wrap-style:square" from="4140,7380" to="414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NRcUAAADbAAAADwAAAGRycy9kb3ducmV2LnhtbESPQWsCMRSE7wX/Q3iCl1KzSim6NYoI&#10;ggcvtbLi7XXzull287ImUbf/vikUPA4z8w2zWPW2FTfyoXasYDLOQBCXTtdcKTh+bl9mIEJE1tg6&#10;JgU/FGC1HDwtMNfuzh90O8RKJAiHHBWYGLtcylAashjGriNO3rfzFmOSvpLa4z3BbSunWfYmLdac&#10;Fgx2tDFUNoerVSBn++eLX3+9NkVzOs1NURbdea/UaNiv30FE6uMj/N/eaQXTCfx9S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NNRcUAAADbAAAADwAAAAAAAAAA&#10;AAAAAAChAgAAZHJzL2Rvd25yZXYueG1sUEsFBgAAAAAEAAQA+QAAAJMDAAAAAA==&#10;"/>
                <v:shape id="Text Box 1790" o:spid="_x0000_s1223" type="#_x0000_t202" style="position:absolute;left:2384;top:8598;width:669;height: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7E08FD" w:rsidRDefault="007E08FD">
                        <w:r w:rsidRPr="001927FB">
                          <w:rPr>
                            <w:position w:val="-6"/>
                          </w:rPr>
                          <w:object w:dxaOrig="380" w:dyaOrig="320">
                            <v:shape id="_x0000_i1112" type="#_x0000_t75" style="width:19pt;height:16pt" o:ole="">
                              <v:imagedata r:id="rId230" o:title=""/>
                            </v:shape>
                            <o:OLEObject Type="Embed" ProgID="Equation.DSMT4" ShapeID="_x0000_i1112" DrawAspect="Content" ObjectID="_1523431273" r:id="rId231"/>
                          </w:object>
                        </w:r>
                      </w:p>
                    </w:txbxContent>
                  </v:textbox>
                </v:shape>
                <v:oval id="Oval 1809" o:spid="_x0000_s1224" style="position:absolute;left:4320;top:70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  <v:line id="Line 1810" o:spid="_x0000_s1225" style="position:absolute;flip:y;visibility:visible;mso-wrap-style:square" from="3420,7018" to="4321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1811" o:spid="_x0000_s1226" style="position:absolute;flip:x y;visibility:visible;mso-wrap-style:square" from="4500,7020" to="4501,7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bprcMAAADbAAAADwAAAGRycy9kb3ducmV2LnhtbESPS4vCQBCE74L/YeiFvYhOjA8k6ygi&#10;uOxJ8cVem0ybhM30hMxosv56RxA8FlX1FTVftqYUN6pdYVnBcBCBIE6tLjhTcDpu+jMQziNrLC2T&#10;gn9ysFx0O3NMtG14T7eDz0SAsEtQQe59lUjp0pwMuoGtiIN3sbVBH2SdSV1jE+CmlHEUTaXBgsNC&#10;jhWtc0r/DlejAHl7H82aIY3lN/26eLvrrc4XpT4/2tUXCE+tf4df7R+tIJ7A80v4A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W6a3DAAAA2wAAAA8AAAAAAAAAAAAA&#10;AAAAoQIAAGRycy9kb3ducmV2LnhtbFBLBQYAAAAABAAEAPkAAACRAwAAAAA=&#10;"/>
                <v:line id="Line 1812" o:spid="_x0000_s1227" style="position:absolute;flip:y;visibility:visible;mso-wrap-style:square" from="2520,8100" to="306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18LMEAAADbAAAADwAAAGRycy9kb3ducmV2LnhtbESPT4vCMBTE7wt+h/AWvCxrqohI1ygi&#10;LIgn/94fzWtatnkpTbat/fRGEDwOM78ZZrXpbSVaanzpWMF0koAgzpwu2Si4Xn6/lyB8QNZYOSYF&#10;d/KwWY8+Vphq1/GJ2nMwIpawT1FBEUKdSumzgiz6iauJo5e7xmKIsjFSN9jFclvJWZIspMWS40KB&#10;Ne0Kyv7O/1bB7Gvovcny03Joh8PRdWZ+y7dKjT/77Q+IQH14h1/0XkduAc8v8QfI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3zXwswQAAANsAAAAPAAAAAAAAAAAAAAAA&#10;AKECAABkcnMvZG93bnJldi54bWxQSwUGAAAAAAQABAD5AAAAjwMAAAAA&#10;">
                  <v:stroke startarrow="block"/>
                </v:line>
                <v:shape id="Text Box 1813" o:spid="_x0000_s1228" type="#_x0000_t202" style="position:absolute;left:2160;top:7920;width:60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oEsQA&#10;AADbAAAADwAAAGRycy9kb3ducmV2LnhtbESPwW7CMBBE75X6D9YicSMOEVAaYlAFReqNlvYDVvES&#10;h8TrKDaQ9uvrSkg9jmbmjabYDLYVV+p97VjBNElBEJdO11wp+PrcT5YgfEDW2DomBd/kYbN+fCgw&#10;1+7GH3Q9hkpECPscFZgQulxKXxqy6BPXEUfv5HqLIcq+krrHW4TbVmZpupAWa44LBjvaGiqb48Uq&#10;WKb20DTP2bu3s5/p3Gx37rU7KzUeDS8rEIGG8B++t9+0guwJ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FqBLEAAAA2w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>
                        <w:r w:rsidRPr="00B06E2F">
                          <w:rPr>
                            <w:position w:val="-14"/>
                          </w:rPr>
                          <w:object w:dxaOrig="320" w:dyaOrig="420">
                            <v:shape id="_x0000_i1113" type="#_x0000_t75" style="width:16pt;height:21pt" o:ole="">
                              <v:imagedata r:id="rId232" o:title=""/>
                            </v:shape>
                            <o:OLEObject Type="Embed" ProgID="Equation.DSMT4" ShapeID="_x0000_i1113" DrawAspect="Content" ObjectID="_1523431274" r:id="rId233"/>
                          </w:object>
                        </w:r>
                      </w:p>
                    </w:txbxContent>
                  </v:textbox>
                </v:shape>
                <v:line id="Line 1816" o:spid="_x0000_s1229" style="position:absolute;visibility:visible;mso-wrap-style:square" from="4500,8100" to="45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<v:stroke endarrow="block"/>
                </v:line>
                <v:shape id="Text Box 1817" o:spid="_x0000_s1230" type="#_x0000_t202" style="position:absolute;left:4500;top:8100;width:2449;height:9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<v:textbox style="mso-fit-shape-to-text:t">
                    <w:txbxContent>
                      <w:p w:rsidR="007E08FD" w:rsidRDefault="007E08FD">
                        <w:r w:rsidRPr="00B06E2F">
                          <w:rPr>
                            <w:position w:val="-36"/>
                          </w:rPr>
                          <w:object w:dxaOrig="2160" w:dyaOrig="840">
                            <v:shape id="_x0000_i1114" type="#_x0000_t75" style="width:108pt;height:42pt" o:ole="">
                              <v:imagedata r:id="rId234" o:title=""/>
                            </v:shape>
                            <o:OLEObject Type="Embed" ProgID="Equation.DSMT4" ShapeID="_x0000_i1114" DrawAspect="Content" ObjectID="_1523431275" r:id="rId235"/>
                          </w:object>
                        </w:r>
                      </w:p>
                    </w:txbxContent>
                  </v:textbox>
                </v:shape>
                <v:shape id="Text Box 1818" o:spid="_x0000_s1231" type="#_x0000_t202" style="position:absolute;left:5220;top:72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7E08FD" w:rsidRDefault="007E08FD"/>
                    </w:txbxContent>
                  </v:textbox>
                </v:shape>
                <v:rect id="Rectangle 1819" o:spid="_x0000_s1232" style="position:absolute;left:2880;top:7740;width:720;height:360;rotation:-23972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jAf8QA&#10;AADbAAAADwAAAGRycy9kb3ducmV2LnhtbESP3WrCQBSE7wu+w3IKvaubRJASXcUKilAa6s8DHLPH&#10;bEj2bMiuGt++KxR6OczMN8x8OdhW3Kj3tWMF6TgBQVw6XXOl4HTcvH+A8AFZY+uYFDzIw3Ixeplj&#10;rt2d93Q7hEpECPscFZgQulxKXxqy6MeuI47exfUWQ5R9JXWP9wi3rcySZCot1hwXDHa0NlQ2h6tV&#10;cP3+ybb4mZ1N8dieJl9p0eybQqm312E1AxFoCP/hv/ZOK5ik8PwSf4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owH/EAAAA2wAAAA8AAAAAAAAAAAAAAAAAmAIAAGRycy9k&#10;b3ducmV2LnhtbFBLBQYAAAAABAAEAPUAAACJAwAAAAA=&#10;"/>
                <v:rect id="Rectangle 1820" o:spid="_x0000_s1233" style="position:absolute;left:4319;top:756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v:line id="Line 1821" o:spid="_x0000_s1234" style="position:absolute;flip:x;visibility:visible;mso-wrap-style:square" from="7200,7020" to="792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KZcQAAADbAAAADwAAAGRycy9kb3ducmV2LnhtbESPT2vCQBDF70K/wzIFL6FuNFBs6iqt&#10;f6BQPJj20OOQnSah2dmQHTV++64geHy8eb83b7EaXKtO1IfGs4HpJAVFXHrbcGXg+2v3NAcVBNli&#10;65kMXCjAavkwWmBu/ZkPdCqkUhHCIUcDtUiXax3KmhyGie+Io/fre4cSZV9p2+M5wl2rZ2n6rB02&#10;HBtq7GhdU/lXHF18Y7fnTZYl704nyQttf+Qz1WLM+HF4ewUlNMj9+Jb+sAayDK5bIgD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EplxAAAANsAAAAPAAAAAAAAAAAA&#10;AAAAAKECAABkcnMvZG93bnJldi54bWxQSwUGAAAAAAQABAD5AAAAkgMAAAAA&#10;">
                  <v:stroke endarrow="block"/>
                </v:line>
                <v:rect id="Rectangle 1822" o:spid="_x0000_s1235" style="position:absolute;left:7920;top:6840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<v:line id="Line 1823" o:spid="_x0000_s1236" style="position:absolute;visibility:visible;mso-wrap-style:square" from="8820,7020" to="990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v3xM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e/fExAAAANsAAAAPAAAAAAAAAAAA&#10;AAAAAKECAABkcnMvZG93bnJldi54bWxQSwUGAAAAAAQABAD5AAAAkgMAAAAA&#10;">
                  <v:stroke endarrow="block"/>
                </v:line>
                <v:line id="Line 2093" o:spid="_x0000_s1237" style="position:absolute;flip:y;visibility:visible;mso-wrap-style:square" from="3240,8820" to="378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Tq8cMAAADbAAAADwAAAGRycy9kb3ducmV2LnhtbESPzWrDMBCE74W+g9hALqWRkxYT3Cgh&#10;FAIhp+bvvlhr2cRaGUuxHT99VCj0OMzMN8xqM9hadNT6yrGC+SwBQZw7XbFRcDnv3pcgfEDWWDsm&#10;BQ/ysFm/vqww067nI3WnYESEsM9QQRlCk0np85Is+plriKNXuNZiiLI1UrfYR7it5SJJUmmx4rhQ&#10;YkPfJeW3090qWLyNgzd5cVyO3Xj4cb35vBZbpaaTYfsFItAQ/sN/7b1W8JHC75f4A+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U6vHDAAAA2wAAAA8AAAAAAAAAAAAA&#10;AAAAoQIAAGRycy9kb3ducmV2LnhtbFBLBQYAAAAABAAEAPkAAACRAwAAAAA=&#10;">
                  <v:stroke startarrow="block"/>
                </v:line>
                <v:line id="Line 2094" o:spid="_x0000_s1238" style="position:absolute;visibility:visible;mso-wrap-style:square" from="3240,7920" to="324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XMKMQAAADbAAAADwAAAGRycy9kb3ducmV2LnhtbESPQWsCMRSE74X+h/AK3mrWF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5cwoxAAAANsAAAAPAAAAAAAAAAAA&#10;AAAAAKECAABkcnMvZG93bnJldi54bWxQSwUGAAAAAAQABAD5AAAAkgMAAAAA&#10;">
                  <v:stroke endarrow="block"/>
                </v:line>
                <v:line id="Line 2095" o:spid="_x0000_s1239" style="position:absolute;visibility:visible;mso-wrap-style:square" from="3240,7920" to="378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YWs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lhawQAAANsAAAAPAAAAAAAAAAAAAAAA&#10;AKECAABkcnMvZG93bnJldi54bWxQSwUGAAAAAAQABAD5AAAAjwMAAAAA&#10;">
                  <v:stroke endarrow="block"/>
                </v:line>
                <v:line id="Line 2096" o:spid="_x0000_s1240" style="position:absolute;flip:x y;visibility:visible;mso-wrap-style:square" from="2700,7200" to="324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2OxcQAAADbAAAADwAAAGRycy9kb3ducmV2LnhtbESPQWvCQBSE74L/YXmCN91oQTR1lSII&#10;PXhRi15fsq/Z1OzbJLvG+O+7BaHHYWa+Ydbb3laio9aXjhXMpgkI4tzpkgsFX+f9ZAnCB2SNlWNS&#10;8CQP281wsMZUuwcfqTuFQkQI+xQVmBDqVEqfG7Lop64mjt63ay2GKNtC6hYfEW4rOU+ShbRYclww&#10;WNPOUH473a2CLrvPfi6H481n12aVLU2zOzQLpcaj/uMdRKA+/Idf7U+t4G0Ff1/i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/Y7FxAAAANsAAAAPAAAAAAAAAAAA&#10;AAAAAKECAABkcnMvZG93bnJldi54bWxQSwUGAAAAAAQABAD5AAAAkgMAAAAA&#10;">
                  <v:stroke endarrow="block"/>
                </v:line>
                <v:shape id="Text Box 2097" o:spid="_x0000_s1241" type="#_x0000_t202" style="position:absolute;left:2880;top:6840;width:60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<v:textbox style="mso-fit-shape-to-text:t">
                    <w:txbxContent>
                      <w:p w:rsidR="007E08FD" w:rsidRDefault="007E08FD" w:rsidP="001927FB">
                        <w:r w:rsidRPr="00B06E2F">
                          <w:rPr>
                            <w:position w:val="-12"/>
                          </w:rPr>
                          <w:object w:dxaOrig="320" w:dyaOrig="360">
                            <v:shape id="_x0000_i1115" type="#_x0000_t75" style="width:16pt;height:18pt" o:ole="">
                              <v:imagedata r:id="rId236" o:title=""/>
                            </v:shape>
                            <o:OLEObject Type="Embed" ProgID="Equation.DSMT4" ShapeID="_x0000_i1115" DrawAspect="Content" ObjectID="_1523431276" r:id="rId237"/>
                          </w:object>
                        </w:r>
                      </w:p>
                    </w:txbxContent>
                  </v:textbox>
                </v:shape>
                <v:shape id="Text Box 2099" o:spid="_x0000_s1242" type="#_x0000_t202" style="position:absolute;left:2700;top:8280;width:589;height: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9wXcMA&#10;AADbAAAADwAAAGRycy9kb3ducmV2LnhtbESP0WrCQBRE34X+w3ILvukmoqLRVYpV8E2rfsAle5tN&#10;k70bsqum/XpXEPo4zMwZZrnubC1u1PrSsYJ0mIAgzp0uuVBwOe8GMxA+IGusHZOCX/KwXr31lphp&#10;d+cvup1CISKEfYYKTAhNJqXPDVn0Q9cQR+/btRZDlG0hdYv3CLe1HCXJVFosOS4YbGhjKK9OV6tg&#10;lthDVc1HR2/Hf+nEbD7dtvlRqv/efSxABOrCf/jV3msF4xS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9wXcMAAADbAAAADwAAAAAAAAAAAAAAAACYAgAAZHJzL2Rv&#10;d25yZXYueG1sUEsFBgAAAAAEAAQA9QAAAIgDAAAAAA==&#10;" filled="f" stroked="f">
                  <v:textbox style="mso-fit-shape-to-text:t">
                    <w:txbxContent>
                      <w:p w:rsidR="007E08FD" w:rsidRDefault="007E08FD" w:rsidP="001927FB">
                        <w:r w:rsidRPr="001927FB">
                          <w:rPr>
                            <w:position w:val="-14"/>
                          </w:rPr>
                          <w:object w:dxaOrig="300" w:dyaOrig="380">
                            <v:shape id="_x0000_i1116" type="#_x0000_t75" style="width:15pt;height:19pt" o:ole="">
                              <v:imagedata r:id="rId238" o:title=""/>
                            </v:shape>
                            <o:OLEObject Type="Embed" ProgID="Equation.DSMT4" ShapeID="_x0000_i1116" DrawAspect="Content" ObjectID="_1523431277" r:id="rId239"/>
                          </w:object>
                        </w:r>
                      </w:p>
                    </w:txbxContent>
                  </v:textbox>
                </v:shape>
                <v:shape id="Text Box 2100" o:spid="_x0000_s1243" type="#_x0000_t202" style="position:absolute;left:7740;top:63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7E08FD" w:rsidRDefault="007E08FD" w:rsidP="001927FB">
                        <w:pPr>
                          <w:jc w:val="center"/>
                        </w:pPr>
                        <w:r>
                          <w:t>6.0 kg</w:t>
                        </w:r>
                      </w:p>
                    </w:txbxContent>
                  </v:textbox>
                </v:shape>
                <v:line id="Line 2102" o:spid="_x0000_s1244" style="position:absolute;flip:x;visibility:visible;mso-wrap-style:square" from="6480,7020" to="720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  <v:stroke endarrow="block"/>
                </v:line>
                <v:shape id="Text Box 2103" o:spid="_x0000_s1245" type="#_x0000_t202" style="position:absolute;left:6480;top:6480;width:60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jTxcQA&#10;AADbAAAADwAAAGRycy9kb3ducmV2LnhtbESP0WrCQBRE3wv9h+UW+lY3kVg0upFiLfjWGv2AS/aa&#10;jcneDdlV0359t1DwcZiZM8xqPdpOXGnwjWMF6SQBQVw53XCt4Hj4eJmD8AFZY+eYFHyTh3Xx+LDC&#10;XLsb7+lahlpECPscFZgQ+lxKXxmy6CeuJ47eyQ0WQ5RDLfWAtwi3nZwmyau02HBcMNjTxlDVlher&#10;YJ7Yz7ZdTL+8zX7Smdm8u21/Vur5aXxbggg0hnv4v73TCrIM/r7EH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I08XEAAAA2w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 w:rsidP="001927FB">
                        <w:r w:rsidRPr="00B06E2F">
                          <w:rPr>
                            <w:position w:val="-14"/>
                          </w:rPr>
                          <w:object w:dxaOrig="320" w:dyaOrig="420">
                            <v:shape id="_x0000_i1117" type="#_x0000_t75" style="width:16pt;height:21pt" o:ole="">
                              <v:imagedata r:id="rId232" o:title=""/>
                            </v:shape>
                            <o:OLEObject Type="Embed" ProgID="Equation.DSMT4" ShapeID="_x0000_i1117" DrawAspect="Content" ObjectID="_1523431278" r:id="rId240"/>
                          </w:object>
                        </w:r>
                      </w:p>
                    </w:txbxContent>
                  </v:textbox>
                </v:shape>
                <v:shape id="Text Box 2104" o:spid="_x0000_s1246" type="#_x0000_t202" style="position:absolute;left:7380;top:6480;width:568;height: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R2Xs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xv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hHZewgAAANsAAAAPAAAAAAAAAAAAAAAAAJgCAABkcnMvZG93&#10;bnJldi54bWxQSwUGAAAAAAQABAD1AAAAhwMAAAAA&#10;" filled="f" stroked="f">
                  <v:textbox style="mso-fit-shape-to-text:t">
                    <w:txbxContent>
                      <w:p w:rsidR="007E08FD" w:rsidRDefault="007E08FD" w:rsidP="001927FB">
                        <w:r w:rsidRPr="00B06E2F">
                          <w:rPr>
                            <w:position w:val="-12"/>
                          </w:rPr>
                          <w:object w:dxaOrig="279" w:dyaOrig="400">
                            <v:shape id="_x0000_i1118" type="#_x0000_t75" style="width:13.95pt;height:20pt" o:ole="">
                              <v:imagedata r:id="rId241" o:title=""/>
                            </v:shape>
                            <o:OLEObject Type="Embed" ProgID="Equation.DSMT4" ShapeID="_x0000_i1118" DrawAspect="Content" ObjectID="_1523431279" r:id="rId242"/>
                          </w:object>
                        </w:r>
                      </w:p>
                    </w:txbxContent>
                  </v:textbox>
                </v:shape>
                <v:shape id="Text Box 2105" o:spid="_x0000_s1247" type="#_x0000_t202" style="position:absolute;left:9000;top:6480;width:66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boKcQA&#10;AADbAAAADwAAAGRycy9kb3ducmV2LnhtbESP0WrCQBRE3wv+w3ILvjUbJYqNriLWQt9aYz/gkr1m&#10;02Tvhuw2pv16t1DwcZiZM8xmN9pWDNT72rGCWZKCIC6drrlS8Hl+fVqB8AFZY+uYFPyQh9128rDB&#10;XLsrn2goQiUihH2OCkwIXS6lLw1Z9InriKN3cb3FEGVfSd3jNcJtK+dpupQWa44LBjs6GCqb4tsq&#10;WKX2vWme5x/eZr+zhTm8uGP3pdT0cdyvQQQawz38337TCrIl/H2JP0B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W6CnEAAAA2wAAAA8AAAAAAAAAAAAAAAAAmAIAAGRycy9k&#10;b3ducmV2LnhtbFBLBQYAAAAABAAEAPUAAACJAwAAAAA=&#10;" filled="f" stroked="f">
                  <v:textbox style="mso-fit-shape-to-text:t">
                    <w:txbxContent>
                      <w:p w:rsidR="007E08FD" w:rsidRDefault="007E08FD" w:rsidP="001927FB">
                        <w:r w:rsidRPr="001927FB">
                          <w:rPr>
                            <w:position w:val="-14"/>
                          </w:rPr>
                          <w:object w:dxaOrig="380" w:dyaOrig="420">
                            <v:shape id="_x0000_i1119" type="#_x0000_t75" style="width:19pt;height:21pt" o:ole="">
                              <v:imagedata r:id="rId243" o:title=""/>
                            </v:shape>
                            <o:OLEObject Type="Embed" ProgID="Equation.DSMT4" ShapeID="_x0000_i1119" DrawAspect="Content" ObjectID="_1523431280" r:id="rId24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06E2F" w:rsidRPr="00B0544A">
        <w:rPr>
          <w:lang w:val="en-CA"/>
        </w:rPr>
        <w:t xml:space="preserve">Bonus </w:t>
      </w:r>
    </w:p>
    <w:p w:rsidR="00B06E2F" w:rsidRPr="00B0544A" w:rsidRDefault="00B06E2F" w:rsidP="00B06E2F">
      <w:pPr>
        <w:rPr>
          <w:lang w:val="en-CA"/>
        </w:rPr>
      </w:pPr>
      <w:r w:rsidRPr="00B0544A">
        <w:rPr>
          <w:lang w:val="en-CA"/>
        </w:rPr>
        <w:t>4)</w:t>
      </w: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3C1C84" w:rsidP="00B06E2F">
      <w:pPr>
        <w:rPr>
          <w:lang w:val="en-CA"/>
        </w:rPr>
      </w:pPr>
      <w:r>
        <w:rPr>
          <w:noProof/>
        </w:rPr>
        <w:pict>
          <v:shape id="_x0000_s3131" type="#_x0000_t75" style="position:absolute;margin-left:4in;margin-top:10.85pt;width:223.4pt;height:134pt;z-index:251691520">
            <v:imagedata r:id="rId245" o:title=""/>
            <w10:wrap side="left"/>
          </v:shape>
          <o:OLEObject Type="Embed" ProgID="Equation.DSMT4" ShapeID="_x0000_s3131" DrawAspect="Content" ObjectID="_1523962061" r:id="rId246"/>
        </w:pict>
      </w: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B06E2F" w:rsidP="00B06E2F">
      <w:pPr>
        <w:rPr>
          <w:lang w:val="en-CA"/>
        </w:rPr>
      </w:pPr>
    </w:p>
    <w:p w:rsidR="00B06E2F" w:rsidRPr="00B0544A" w:rsidRDefault="00D634EC" w:rsidP="00B06E2F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635</wp:posOffset>
                </wp:positionV>
                <wp:extent cx="360680" cy="345440"/>
                <wp:effectExtent l="0" t="635" r="1270" b="3175"/>
                <wp:wrapNone/>
                <wp:docPr id="17" name="Text Box 18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B06E2F">
                              <w:rPr>
                                <w:position w:val="-12"/>
                              </w:rPr>
                              <w:object w:dxaOrig="279" w:dyaOrig="400">
                                <v:shape id="_x0000_i1120" type="#_x0000_t75" style="width:13.95pt;height:19.75pt" o:ole="">
                                  <v:imagedata r:id="rId226" o:title=""/>
                                </v:shape>
                                <o:OLEObject Type="Embed" ProgID="Equation.DSMT4" ShapeID="_x0000_i1120" DrawAspect="Content" ObjectID="_1523962109" r:id="rId2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15" o:spid="_x0000_s1248" type="#_x0000_t202" style="position:absolute;margin-left:99pt;margin-top:.05pt;width:28.4pt;height:27.2pt;z-index:251620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8IXuAIAAMM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" filled="f" stroked="f">
                <v:textbox style="mso-fit-shape-to-text:t">
                  <w:txbxContent>
                    <w:p w:rsidR="007E08FD" w:rsidRDefault="007E08FD">
                      <w:r w:rsidRPr="00B06E2F">
                        <w:rPr>
                          <w:position w:val="-12"/>
                        </w:rPr>
                        <w:object w:dxaOrig="279" w:dyaOrig="400">
                          <v:shape id="_x0000_i1120" type="#_x0000_t75" style="width:13.95pt;height:20pt" o:ole="">
                            <v:imagedata r:id="rId241" o:title=""/>
                          </v:shape>
                          <o:OLEObject Type="Embed" ProgID="Equation.DSMT4" ShapeID="_x0000_i1120" DrawAspect="Content" ObjectID="_1523431281" r:id="rId2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06E2F" w:rsidRPr="00B0544A" w:rsidRDefault="003C1C84" w:rsidP="00B06E2F">
      <w:pPr>
        <w:rPr>
          <w:lang w:val="en-CA"/>
        </w:rPr>
      </w:pPr>
      <w:r>
        <w:rPr>
          <w:noProof/>
        </w:rPr>
        <w:pict>
          <v:shape id="_x0000_s3122" type="#_x0000_t75" style="position:absolute;margin-left:1in;margin-top:10.2pt;width:139.3pt;height:143.7pt;z-index:251689472">
            <v:imagedata r:id="rId249" o:title=""/>
            <w10:wrap side="left"/>
          </v:shape>
          <o:OLEObject Type="Embed" ProgID="Equation.DSMT4" ShapeID="_x0000_s3122" DrawAspect="Content" ObjectID="_1523962062" r:id="rId250"/>
        </w:pict>
      </w:r>
      <w:r w:rsidR="00B06E2F" w:rsidRPr="00B0544A">
        <w:rPr>
          <w:lang w:val="en-CA"/>
        </w:rPr>
        <w:t>/8</w:t>
      </w: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451850" w:rsidRDefault="00451850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B06E2F" w:rsidRDefault="00B06E2F">
      <w:pPr>
        <w:rPr>
          <w:lang w:val="en-CA"/>
        </w:rPr>
      </w:pPr>
    </w:p>
    <w:p w:rsidR="00CB682A" w:rsidRDefault="00CB682A">
      <w:pPr>
        <w:rPr>
          <w:lang w:val="en-CA"/>
        </w:rPr>
      </w:pPr>
    </w:p>
    <w:p w:rsidR="00CB682A" w:rsidRDefault="00CB682A" w:rsidP="00CB682A">
      <w:pPr>
        <w:rPr>
          <w:lang w:val="en-CA"/>
        </w:rPr>
      </w:pPr>
      <w:r w:rsidRPr="00B0544A">
        <w:rPr>
          <w:lang w:val="en-CA"/>
        </w:rPr>
        <w:t xml:space="preserve">Bonus </w:t>
      </w:r>
    </w:p>
    <w:p w:rsidR="00CB682A" w:rsidRPr="00B0544A" w:rsidRDefault="00D634EC" w:rsidP="00CB682A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37795</wp:posOffset>
                </wp:positionV>
                <wp:extent cx="2171700" cy="1028700"/>
                <wp:effectExtent l="0" t="4445" r="0" b="0"/>
                <wp:wrapNone/>
                <wp:docPr id="16" name="Text Box 2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Pr="00B0544A" w:rsidRDefault="007E08FD" w:rsidP="0023086C">
                            <w:pPr>
                              <w:tabs>
                                <w:tab w:val="left" w:pos="1332"/>
                              </w:tabs>
                              <w:rPr>
                                <w:lang w:val="en-CA"/>
                              </w:rPr>
                            </w:pPr>
                            <w:r w:rsidRPr="00B0544A">
                              <w:rPr>
                                <w:lang w:val="en-CA"/>
                              </w:rPr>
                              <w:t>The inertia of the 0.5 kg block will be overcome when the acceleration of the system exceeds the friction force</w:t>
                            </w:r>
                            <w:r>
                              <w:rPr>
                                <w:lang w:val="en-CA"/>
                              </w:rPr>
                              <w:t xml:space="preserve"> between the two block</w:t>
                            </w:r>
                            <w:r w:rsidRPr="00B0544A">
                              <w:rPr>
                                <w:lang w:val="en-CA"/>
                              </w:rPr>
                              <w:t>s.</w:t>
                            </w:r>
                          </w:p>
                          <w:p w:rsidR="007E08FD" w:rsidRDefault="007E08F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21" o:spid="_x0000_s1249" type="#_x0000_t202" style="position:absolute;margin-left:342pt;margin-top:10.85pt;width:171pt;height:81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+LxWuwIAAMc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" filled="f" stroked="f">
                <v:textbox>
                  <w:txbxContent>
                    <w:p w:rsidR="007E08FD" w:rsidRPr="00B0544A" w:rsidRDefault="007E08FD" w:rsidP="0023086C">
                      <w:pPr>
                        <w:tabs>
                          <w:tab w:val="left" w:pos="1332"/>
                        </w:tabs>
                        <w:rPr>
                          <w:lang w:val="en-CA"/>
                        </w:rPr>
                      </w:pPr>
                      <w:r w:rsidRPr="00B0544A">
                        <w:rPr>
                          <w:lang w:val="en-CA"/>
                        </w:rPr>
                        <w:t>The inertia of the 0.5 kg block will be overcome when the acceleration of the system exceeds the friction force</w:t>
                      </w:r>
                      <w:r>
                        <w:rPr>
                          <w:lang w:val="en-CA"/>
                        </w:rPr>
                        <w:t xml:space="preserve"> between the two block</w:t>
                      </w:r>
                      <w:r w:rsidRPr="00B0544A">
                        <w:rPr>
                          <w:lang w:val="en-CA"/>
                        </w:rPr>
                        <w:t>s.</w:t>
                      </w:r>
                    </w:p>
                    <w:p w:rsidR="007E08FD" w:rsidRDefault="007E08FD"/>
                  </w:txbxContent>
                </v:textbox>
              </v:shape>
            </w:pict>
          </mc:Fallback>
        </mc:AlternateContent>
      </w:r>
      <w:r w:rsidR="003C1C84">
        <w:rPr>
          <w:noProof/>
        </w:rPr>
        <w:pict>
          <v:group id="_x0000_s3142" style="position:absolute;margin-left:18pt;margin-top:8.4pt;width:306.15pt;height:138.4pt;z-index:251692544;mso-position-horizontal-relative:text;mso-position-vertical-relative:text" coordorigin="1800,3060" coordsize="6123,2768">
            <v:line id="_x0000_s3132" style="position:absolute" from="3881,3308" to="3881,5828">
              <v:stroke startarrow="block" endarrow="block"/>
            </v:line>
            <v:rect id="_x0000_s3133" style="position:absolute;left:4500;top:4500;width:1440;height:360"/>
            <v:rect id="_x0000_s3134" style="position:absolute;left:4860;top:4140;width:720;height:360"/>
            <v:line id="_x0000_s3135" style="position:absolute;flip:x" from="6199,3712" to="6200,4972">
              <v:stroke startarrow="block" endarrow="block"/>
            </v:line>
            <v:line id="_x0000_s3136" style="position:absolute" from="3780,4860" to="6660,4860"/>
            <v:shape id="_x0000_s3137" type="#_x0000_t202" style="position:absolute;left:5940;top:4140;width:540;height:360" filled="f" stroked="f">
              <v:textbox>
                <w:txbxContent>
                  <w:p w:rsidR="007E08FD" w:rsidRPr="00475E1A" w:rsidRDefault="007E08FD" w:rsidP="00475E1A">
                    <w:r>
                      <w:t xml:space="preserve"> •</w:t>
                    </w:r>
                  </w:p>
                </w:txbxContent>
              </v:textbox>
            </v:shape>
            <v:shape id="_x0000_s3138" type="#_x0000_t202" style="position:absolute;left:3701;top:4388;width:540;height:360" filled="f" stroked="f">
              <v:textbox>
                <w:txbxContent>
                  <w:p w:rsidR="007E08FD" w:rsidRPr="00475E1A" w:rsidRDefault="007E08FD" w:rsidP="00475E1A">
                    <w:r>
                      <w:t>•</w:t>
                    </w:r>
                  </w:p>
                </w:txbxContent>
              </v:textbox>
            </v:shape>
            <v:shape id="_x0000_s3140" type="#_x0000_t75" style="position:absolute;left:6300;top:3420;width:1623;height:383">
              <v:imagedata r:id="rId251" o:title=""/>
            </v:shape>
            <v:shape id="_x0000_s3141" type="#_x0000_t75" style="position:absolute;left:1800;top:3060;width:2685;height:765">
              <v:imagedata r:id="rId252" o:title=""/>
            </v:shape>
          </v:group>
          <o:OLEObject Type="Embed" ProgID="Equation.DSMT4" ShapeID="_x0000_s3140" DrawAspect="Content" ObjectID="_1523962063" r:id="rId253"/>
          <o:OLEObject Type="Embed" ProgID="Equation.DSMT4" ShapeID="_x0000_s3141" DrawAspect="Content" ObjectID="_1523962064" r:id="rId254"/>
        </w:pict>
      </w:r>
      <w:r w:rsidR="00CB682A" w:rsidRPr="00B0544A">
        <w:rPr>
          <w:lang w:val="en-CA"/>
        </w:rPr>
        <w:t>5)</w:t>
      </w:r>
    </w:p>
    <w:p w:rsidR="00CB682A" w:rsidRPr="00B0544A" w:rsidRDefault="00CB682A" w:rsidP="00CB682A">
      <w:pPr>
        <w:rPr>
          <w:lang w:val="en-CA"/>
        </w:rPr>
      </w:pPr>
    </w:p>
    <w:p w:rsidR="00CB682A" w:rsidRPr="00B0544A" w:rsidRDefault="00CB682A" w:rsidP="00CB682A">
      <w:pPr>
        <w:rPr>
          <w:lang w:val="en-CA"/>
        </w:rPr>
      </w:pPr>
    </w:p>
    <w:p w:rsidR="00CB682A" w:rsidRPr="00B0544A" w:rsidRDefault="00CB682A" w:rsidP="00CB682A">
      <w:pPr>
        <w:rPr>
          <w:lang w:val="en-CA"/>
        </w:rPr>
      </w:pPr>
    </w:p>
    <w:p w:rsidR="00CB682A" w:rsidRPr="00B0544A" w:rsidRDefault="00CB682A" w:rsidP="00CB682A">
      <w:pPr>
        <w:rPr>
          <w:lang w:val="en-CA"/>
        </w:rPr>
      </w:pPr>
    </w:p>
    <w:p w:rsidR="00CB682A" w:rsidRPr="00B0544A" w:rsidRDefault="00CB682A" w:rsidP="00CB682A">
      <w:pPr>
        <w:rPr>
          <w:lang w:val="en-CA"/>
        </w:rPr>
      </w:pPr>
    </w:p>
    <w:p w:rsidR="00CB682A" w:rsidRPr="00B0544A" w:rsidRDefault="003C1C84" w:rsidP="00D163A2">
      <w:pPr>
        <w:rPr>
          <w:lang w:val="en-CA"/>
        </w:rPr>
      </w:pPr>
      <w:r>
        <w:rPr>
          <w:noProof/>
        </w:rPr>
        <w:pict>
          <v:shape id="_x0000_s3146" type="#_x0000_t75" style="position:absolute;margin-left:351pt;margin-top:9.05pt;width:57pt;height:106.3pt;z-index:251696640">
            <v:imagedata r:id="rId255" o:title=""/>
          </v:shape>
          <o:OLEObject Type="Embed" ProgID="Equation.DSMT4" ShapeID="_x0000_s3146" DrawAspect="Content" ObjectID="_1523962065" r:id="rId256"/>
        </w:pict>
      </w:r>
      <w:r w:rsidR="00CB682A" w:rsidRPr="00B0544A">
        <w:rPr>
          <w:lang w:val="en-CA"/>
        </w:rPr>
        <w:t>/8</w:t>
      </w:r>
    </w:p>
    <w:p w:rsidR="00CB682A" w:rsidRPr="00B0544A" w:rsidRDefault="003C1C84" w:rsidP="00D163A2">
      <w:pPr>
        <w:rPr>
          <w:lang w:val="en-CA"/>
        </w:rPr>
      </w:pPr>
      <w:r>
        <w:rPr>
          <w:noProof/>
        </w:rPr>
        <w:pict>
          <v:shape id="_x0000_s3144" type="#_x0000_t75" style="position:absolute;margin-left:3in;margin-top:10.8pt;width:103.95pt;height:58pt;z-index:251694592">
            <v:imagedata r:id="rId257" o:title=""/>
          </v:shape>
          <o:OLEObject Type="Embed" ProgID="Equation.DSMT4" ShapeID="_x0000_s3144" DrawAspect="Content" ObjectID="_1523962066" r:id="rId258"/>
        </w:pict>
      </w:r>
    </w:p>
    <w:p w:rsidR="00CB682A" w:rsidRPr="00B0544A" w:rsidRDefault="00CB682A" w:rsidP="00D163A2">
      <w:pPr>
        <w:rPr>
          <w:lang w:val="en-CA"/>
        </w:rPr>
      </w:pPr>
    </w:p>
    <w:p w:rsidR="00CB682A" w:rsidRDefault="00CB682A" w:rsidP="00D163A2">
      <w:pPr>
        <w:rPr>
          <w:lang w:val="en-CA"/>
        </w:rPr>
      </w:pPr>
    </w:p>
    <w:p w:rsidR="007B65E5" w:rsidRDefault="007B65E5" w:rsidP="00D163A2">
      <w:pPr>
        <w:rPr>
          <w:lang w:val="en-CA"/>
        </w:rPr>
      </w:pPr>
    </w:p>
    <w:p w:rsidR="007B65E5" w:rsidRPr="00B0544A" w:rsidRDefault="003C1C84" w:rsidP="00D163A2">
      <w:pPr>
        <w:rPr>
          <w:lang w:val="en-CA"/>
        </w:rPr>
      </w:pPr>
      <w:r>
        <w:rPr>
          <w:noProof/>
        </w:rPr>
        <w:pict>
          <v:shape id="_x0000_s3143" type="#_x0000_t75" style="position:absolute;margin-left:18pt;margin-top:.6pt;width:130pt;height:58pt;z-index:251693568">
            <v:imagedata r:id="rId259" o:title=""/>
          </v:shape>
          <o:OLEObject Type="Embed" ProgID="Equation.DSMT4" ShapeID="_x0000_s3143" DrawAspect="Content" ObjectID="_1523962067" r:id="rId260"/>
        </w:pict>
      </w: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D634EC" w:rsidP="00D163A2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84455</wp:posOffset>
                </wp:positionV>
                <wp:extent cx="2171700" cy="457200"/>
                <wp:effectExtent l="0" t="0" r="0" b="1270"/>
                <wp:wrapNone/>
                <wp:docPr id="15" name="Text Box 2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Pr="00B0544A" w:rsidRDefault="007E08FD" w:rsidP="0023086C">
                            <w:pPr>
                              <w:tabs>
                                <w:tab w:val="left" w:pos="1332"/>
                              </w:tabs>
                              <w:rPr>
                                <w:lang w:val="en-CA"/>
                              </w:rPr>
                            </w:pPr>
                            <w:r>
                              <w:rPr>
                                <w:lang w:val="en-CA"/>
                              </w:rPr>
                              <w:t>Using the acceleration we can calculate the applied force.</w:t>
                            </w:r>
                          </w:p>
                          <w:p w:rsidR="007E08FD" w:rsidRDefault="007E08FD" w:rsidP="0023086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23" o:spid="_x0000_s1250" type="#_x0000_t202" style="position:absolute;margin-left:342pt;margin-top:6.65pt;width:171pt;height:36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qQruQIAAMY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" filled="f" stroked="f">
                <v:textbox>
                  <w:txbxContent>
                    <w:p w:rsidR="007E08FD" w:rsidRPr="00B0544A" w:rsidRDefault="007E08FD" w:rsidP="0023086C">
                      <w:pPr>
                        <w:tabs>
                          <w:tab w:val="left" w:pos="1332"/>
                        </w:tabs>
                        <w:rPr>
                          <w:lang w:val="en-CA"/>
                        </w:rPr>
                      </w:pPr>
                      <w:r>
                        <w:rPr>
                          <w:lang w:val="en-CA"/>
                        </w:rPr>
                        <w:t>Using the acceleration we can calculate the applied force.</w:t>
                      </w:r>
                    </w:p>
                    <w:p w:rsidR="007E08FD" w:rsidRDefault="007E08FD" w:rsidP="0023086C"/>
                  </w:txbxContent>
                </v:textbox>
              </v:shape>
            </w:pict>
          </mc:Fallback>
        </mc:AlternateContent>
      </w: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3C1C84" w:rsidP="00D163A2">
      <w:pPr>
        <w:rPr>
          <w:lang w:val="en-CA"/>
        </w:rPr>
      </w:pPr>
      <w:r>
        <w:rPr>
          <w:noProof/>
        </w:rPr>
        <w:pict>
          <v:shape id="_x0000_s3148" type="#_x0000_t75" style="position:absolute;margin-left:351pt;margin-top:1.25pt;width:161.3pt;height:109.35pt;z-index:251698688">
            <v:imagedata r:id="rId261" o:title=""/>
          </v:shape>
          <o:OLEObject Type="Embed" ProgID="Equation.DSMT4" ShapeID="_x0000_s3148" DrawAspect="Content" ObjectID="_1523962068" r:id="rId262"/>
        </w:pict>
      </w: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CB682A" w:rsidP="00D163A2">
      <w:pPr>
        <w:rPr>
          <w:lang w:val="en-CA"/>
        </w:rPr>
      </w:pPr>
    </w:p>
    <w:p w:rsidR="00CB682A" w:rsidRPr="00B0544A" w:rsidRDefault="00CB682A" w:rsidP="00D163A2">
      <w:pPr>
        <w:rPr>
          <w:lang w:val="en-CA"/>
        </w:rPr>
      </w:pPr>
    </w:p>
    <w:p w:rsidR="00CB682A" w:rsidRDefault="00CB682A">
      <w:pPr>
        <w:rPr>
          <w:lang w:val="en-CA"/>
        </w:rPr>
      </w:pPr>
    </w:p>
    <w:p w:rsidR="00CB682A" w:rsidRPr="00B0544A" w:rsidRDefault="00CB682A" w:rsidP="00A7704F">
      <w:pPr>
        <w:rPr>
          <w:lang w:val="en-CA"/>
        </w:rPr>
      </w:pPr>
    </w:p>
    <w:p w:rsidR="00CB682A" w:rsidRPr="00B0544A" w:rsidRDefault="00A7704F" w:rsidP="00A7704F">
      <w:pPr>
        <w:rPr>
          <w:lang w:val="en-CA"/>
        </w:rPr>
      </w:pPr>
      <w:r>
        <w:rPr>
          <w:lang w:val="en-CA"/>
        </w:rPr>
        <w:br w:type="page"/>
      </w:r>
    </w:p>
    <w:p w:rsidR="003601AD" w:rsidRDefault="003601AD" w:rsidP="003601AD">
      <w:pPr>
        <w:rPr>
          <w:lang w:val="en-CA"/>
        </w:rPr>
      </w:pPr>
      <w:r w:rsidRPr="00B0544A">
        <w:rPr>
          <w:lang w:val="en-CA"/>
        </w:rPr>
        <w:lastRenderedPageBreak/>
        <w:t xml:space="preserve">Bonus </w:t>
      </w:r>
    </w:p>
    <w:p w:rsidR="003601AD" w:rsidRPr="00B0544A" w:rsidRDefault="00D634EC" w:rsidP="003601AD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106680</wp:posOffset>
                </wp:positionV>
                <wp:extent cx="457200" cy="342900"/>
                <wp:effectExtent l="47625" t="11430" r="9525" b="55245"/>
                <wp:wrapNone/>
                <wp:docPr id="14" name="Line 2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29" o:spid="_x0000_s1026" style="position:absolute;flip:x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8.4pt" to="90pt,3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1943735</wp:posOffset>
                </wp:positionH>
                <wp:positionV relativeFrom="paragraph">
                  <wp:posOffset>57785</wp:posOffset>
                </wp:positionV>
                <wp:extent cx="0" cy="1028700"/>
                <wp:effectExtent l="10160" t="10160" r="8890" b="8890"/>
                <wp:wrapNone/>
                <wp:docPr id="13" name="Line 19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61" o:spid="_x0000_s1026" style="position:absolute;flip:y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05pt,4.55pt" to="153.05pt,8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"/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687070</wp:posOffset>
                </wp:positionH>
                <wp:positionV relativeFrom="paragraph">
                  <wp:posOffset>53340</wp:posOffset>
                </wp:positionV>
                <wp:extent cx="1257300" cy="1028700"/>
                <wp:effectExtent l="10795" t="5715" r="8255" b="13335"/>
                <wp:wrapNone/>
                <wp:docPr id="12" name="Line 1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59" o:spid="_x0000_s1026" style="position:absolute;flip: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1pt,4.2pt" to="153.1pt,8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"/>
            </w:pict>
          </mc:Fallback>
        </mc:AlternateContent>
      </w:r>
      <w:r w:rsidR="003601AD" w:rsidRPr="00B0544A">
        <w:rPr>
          <w:lang w:val="en-CA"/>
        </w:rPr>
        <w:t>6)</w:t>
      </w:r>
    </w:p>
    <w:p w:rsidR="003601AD" w:rsidRPr="00B0544A" w:rsidRDefault="003C1C84" w:rsidP="003601AD">
      <w:pPr>
        <w:rPr>
          <w:lang w:val="en-CA"/>
        </w:rPr>
      </w:pPr>
      <w:r>
        <w:rPr>
          <w:noProof/>
        </w:rPr>
        <w:pict>
          <v:shape id="_x0000_s3156" type="#_x0000_t75" style="position:absolute;margin-left:4in;margin-top:3.6pt;width:143.3pt;height:76.25pt;z-index:251702784">
            <v:imagedata r:id="rId263" o:title=""/>
          </v:shape>
          <o:OLEObject Type="Embed" ProgID="Equation.DSMT4" ShapeID="_x0000_s3156" DrawAspect="Content" ObjectID="_1523962069" r:id="rId264"/>
        </w:pic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2175510</wp:posOffset>
                </wp:positionH>
                <wp:positionV relativeFrom="paragraph">
                  <wp:posOffset>30480</wp:posOffset>
                </wp:positionV>
                <wp:extent cx="1024890" cy="1043940"/>
                <wp:effectExtent l="3810" t="1905" r="0" b="1905"/>
                <wp:wrapNone/>
                <wp:docPr id="11" name="Text Box 19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4890" cy="1043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656CDF">
                              <w:rPr>
                                <w:position w:val="-66"/>
                              </w:rPr>
                              <w:object w:dxaOrig="1160" w:dyaOrig="1440">
                                <v:shape id="_x0000_i1121" type="#_x0000_t75" style="width:58.05pt;height:1in" o:ole="">
                                  <v:imagedata r:id="rId265" o:title=""/>
                                </v:shape>
                                <o:OLEObject Type="Embed" ProgID="Equation.DSMT4" ShapeID="_x0000_i1121" DrawAspect="Content" ObjectID="_1523962110" r:id="rId26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90" o:spid="_x0000_s1251" type="#_x0000_t202" style="position:absolute;margin-left:171.3pt;margin-top:2.4pt;width:80.7pt;height:82.2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XxsvgIAAMc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" filled="f" stroked="f">
                <v:textbox>
                  <w:txbxContent>
                    <w:p w:rsidR="007E08FD" w:rsidRDefault="007E08FD">
                      <w:r w:rsidRPr="00656CDF">
                        <w:rPr>
                          <w:position w:val="-66"/>
                        </w:rPr>
                        <w:object w:dxaOrig="1160" w:dyaOrig="1440">
                          <v:shape id="_x0000_i1121" type="#_x0000_t75" style="width:58pt;height:1in" o:ole="">
                            <v:imagedata r:id="rId267" o:title=""/>
                          </v:shape>
                          <o:OLEObject Type="Embed" ProgID="Equation.DSMT4" ShapeID="_x0000_i1121" DrawAspect="Content" ObjectID="_1523431282" r:id="rId2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5720</wp:posOffset>
                </wp:positionV>
                <wp:extent cx="342900" cy="342900"/>
                <wp:effectExtent l="0" t="0" r="0" b="1905"/>
                <wp:wrapNone/>
                <wp:docPr id="10" name="Text Box 2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30" o:spid="_x0000_s1252" type="#_x0000_t202" style="position:absolute;margin-left:36pt;margin-top:3.6pt;width:27pt;height:27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KeZuAIAAMU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" filled="f" stroked="f">
                <v:textbox>
                  <w:txbxContent>
                    <w:p w:rsidR="007E08FD" w:rsidRDefault="007E08FD"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1143635</wp:posOffset>
                </wp:positionH>
                <wp:positionV relativeFrom="paragraph">
                  <wp:posOffset>111125</wp:posOffset>
                </wp:positionV>
                <wp:extent cx="457200" cy="228600"/>
                <wp:effectExtent l="38735" t="130175" r="37465" b="127000"/>
                <wp:wrapNone/>
                <wp:docPr id="9" name="Rectangle 19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94762"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973" o:spid="_x0000_s1026" style="position:absolute;margin-left:90.05pt;margin-top:8.75pt;width:36pt;height:18pt;rotation:-2397265fd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"/>
            </w:pict>
          </mc:Fallback>
        </mc:AlternateContent>
      </w:r>
      <w:r w:rsidR="00D634EC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803910</wp:posOffset>
                </wp:positionH>
                <wp:positionV relativeFrom="paragraph">
                  <wp:posOffset>144780</wp:posOffset>
                </wp:positionV>
                <wp:extent cx="386715" cy="358140"/>
                <wp:effectExtent l="3810" t="1905" r="0" b="0"/>
                <wp:wrapNone/>
                <wp:docPr id="8" name="Text Box 1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71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3601AD">
                              <w:rPr>
                                <w:position w:val="-14"/>
                              </w:rPr>
                              <w:object w:dxaOrig="320" w:dyaOrig="420">
                                <v:shape id="_x0000_i1122" type="#_x0000_t75" style="width:16.25pt;height:20.9pt" o:ole="">
                                  <v:imagedata r:id="rId269" o:title=""/>
                                </v:shape>
                                <o:OLEObject Type="Embed" ProgID="Equation.DSMT4" ShapeID="_x0000_i1122" DrawAspect="Content" ObjectID="_1523962111" r:id="rId2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67" o:spid="_x0000_s1253" type="#_x0000_t202" style="position:absolute;margin-left:63.3pt;margin-top:11.4pt;width:30.45pt;height:28.2pt;z-index:251627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" filled="f" stroked="f">
                <v:textbox style="mso-fit-shape-to-text:t">
                  <w:txbxContent>
                    <w:p w:rsidR="007E08FD" w:rsidRDefault="007E08FD">
                      <w:r w:rsidRPr="003601AD">
                        <w:rPr>
                          <w:position w:val="-14"/>
                        </w:rPr>
                        <w:object w:dxaOrig="320" w:dyaOrig="420">
                          <v:shape id="_x0000_i1122" type="#_x0000_t75" style="width:16pt;height:21pt" o:ole="">
                            <v:imagedata r:id="rId271" o:title=""/>
                          </v:shape>
                          <o:OLEObject Type="Embed" ProgID="Equation.DSMT4" ShapeID="_x0000_i1122" DrawAspect="Content" ObjectID="_1523431283" r:id="rId2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1AD" w:rsidRPr="00B0544A" w:rsidRDefault="00D634EC" w:rsidP="003601AD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89535</wp:posOffset>
                </wp:positionV>
                <wp:extent cx="457200" cy="571500"/>
                <wp:effectExtent l="9525" t="13335" r="57150" b="43815"/>
                <wp:wrapNone/>
                <wp:docPr id="7" name="Line 19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87" o:spid="_x0000_s1026" style="position:absolute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7.05pt" to="2in,5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89535</wp:posOffset>
                </wp:positionV>
                <wp:extent cx="0" cy="914400"/>
                <wp:effectExtent l="57150" t="13335" r="57150" b="15240"/>
                <wp:wrapNone/>
                <wp:docPr id="6" name="Line 19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86" o:spid="_x0000_s1026" style="position:absolute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7.05pt" to="108pt,7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918210</wp:posOffset>
                </wp:positionH>
                <wp:positionV relativeFrom="paragraph">
                  <wp:posOffset>83820</wp:posOffset>
                </wp:positionV>
                <wp:extent cx="456565" cy="303530"/>
                <wp:effectExtent l="41910" t="7620" r="6350" b="50800"/>
                <wp:wrapNone/>
                <wp:docPr id="5" name="Line 19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6565" cy="3035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66" o:spid="_x0000_s1026" style="position:absolute;flip:y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3pt,6.6pt" to="108.25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">
                <v:stroke startarrow="block"/>
              </v:line>
            </w:pict>
          </mc:Fallback>
        </mc:AlternateContent>
      </w:r>
    </w:p>
    <w:p w:rsidR="003601AD" w:rsidRPr="00B0544A" w:rsidRDefault="003601AD" w:rsidP="003601AD">
      <w:pPr>
        <w:rPr>
          <w:lang w:val="en-CA"/>
        </w:rPr>
      </w:pPr>
    </w:p>
    <w:p w:rsidR="003601AD" w:rsidRPr="00B0544A" w:rsidRDefault="00D634EC" w:rsidP="003601AD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828675</wp:posOffset>
                </wp:positionH>
                <wp:positionV relativeFrom="paragraph">
                  <wp:posOffset>130175</wp:posOffset>
                </wp:positionV>
                <wp:extent cx="399415" cy="294640"/>
                <wp:effectExtent l="0" t="0" r="0" b="3810"/>
                <wp:wrapNone/>
                <wp:docPr id="4" name="Text Box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415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656CDF">
                              <w:rPr>
                                <w:position w:val="-6"/>
                              </w:rPr>
                              <w:object w:dxaOrig="340" w:dyaOrig="320">
                                <v:shape id="_x0000_i1123" type="#_x0000_t75" style="width:16.85pt;height:16.25pt" o:ole="">
                                  <v:imagedata r:id="rId273" o:title=""/>
                                </v:shape>
                                <o:OLEObject Type="Embed" ProgID="Equation.DSMT4" ShapeID="_x0000_i1123" DrawAspect="Content" ObjectID="_1523962112" r:id="rId27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62" o:spid="_x0000_s1254" type="#_x0000_t202" style="position:absolute;margin-left:65.25pt;margin-top:10.25pt;width:31.45pt;height:23.2pt;z-index:251624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" filled="f" stroked="f">
                <v:textbox style="mso-fit-shape-to-text:t">
                  <w:txbxContent>
                    <w:p w:rsidR="007E08FD" w:rsidRDefault="007E08FD">
                      <w:r w:rsidRPr="00656CDF">
                        <w:rPr>
                          <w:position w:val="-6"/>
                        </w:rPr>
                        <w:object w:dxaOrig="340" w:dyaOrig="320">
                          <v:shape id="_x0000_i1123" type="#_x0000_t75" style="width:17pt;height:16pt" o:ole="">
                            <v:imagedata r:id="rId275" o:title=""/>
                          </v:shape>
                          <o:OLEObject Type="Embed" ProgID="Equation.DSMT4" ShapeID="_x0000_i1123" DrawAspect="Content" ObjectID="_1523431284" r:id="rId2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601AD" w:rsidRPr="00B0544A" w:rsidRDefault="00D634EC" w:rsidP="003601AD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35255</wp:posOffset>
                </wp:positionV>
                <wp:extent cx="456565" cy="303530"/>
                <wp:effectExtent l="47625" t="11430" r="10160" b="56515"/>
                <wp:wrapNone/>
                <wp:docPr id="3" name="Line 19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6565" cy="3035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85" o:spid="_x0000_s1026" style="position:absolute;flip:y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0.65pt" to="143.95pt,3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">
                <v:stroke startarrow="block"/>
              </v:line>
            </w:pict>
          </mc:Fallback>
        </mc:AlternateContent>
      </w:r>
    </w:p>
    <w:p w:rsidR="003601AD" w:rsidRPr="00B0544A" w:rsidRDefault="00D634EC" w:rsidP="003601AD">
      <w:pPr>
        <w:rPr>
          <w:lang w:val="en-CA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83820</wp:posOffset>
                </wp:positionV>
                <wp:extent cx="360680" cy="345440"/>
                <wp:effectExtent l="0" t="0" r="0" b="2540"/>
                <wp:wrapNone/>
                <wp:docPr id="2" name="Text Box 1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" cy="345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08FD" w:rsidRDefault="007E08FD">
                            <w:r w:rsidRPr="003601AD">
                              <w:rPr>
                                <w:position w:val="-12"/>
                              </w:rPr>
                              <w:object w:dxaOrig="279" w:dyaOrig="400">
                                <v:shape id="_x0000_i1124" type="#_x0000_t75" style="width:13.95pt;height:19.75pt" o:ole="">
                                  <v:imagedata r:id="rId277" o:title=""/>
                                </v:shape>
                                <o:OLEObject Type="Embed" ProgID="Equation.DSMT4" ShapeID="_x0000_i1124" DrawAspect="Content" ObjectID="_1523962113" r:id="rId2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69" o:spid="_x0000_s1255" type="#_x0000_t202" style="position:absolute;margin-left:126pt;margin-top:6.6pt;width:28.4pt;height:27.2pt;z-index:251628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" filled="f" stroked="f">
                <v:textbox style="mso-fit-shape-to-text:t">
                  <w:txbxContent>
                    <w:p w:rsidR="007E08FD" w:rsidRDefault="007E08FD">
                      <w:r w:rsidRPr="003601AD">
                        <w:rPr>
                          <w:position w:val="-12"/>
                        </w:rPr>
                        <w:object w:dxaOrig="279" w:dyaOrig="400">
                          <v:shape id="_x0000_i1124" type="#_x0000_t75" style="width:13.95pt;height:20pt" o:ole="">
                            <v:imagedata r:id="rId279" o:title=""/>
                          </v:shape>
                          <o:OLEObject Type="Embed" ProgID="Equation.DSMT4" ShapeID="_x0000_i1124" DrawAspect="Content" ObjectID="_1523431285" r:id="rId2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36830</wp:posOffset>
                </wp:positionV>
                <wp:extent cx="1257300" cy="0"/>
                <wp:effectExtent l="9525" t="8255" r="9525" b="10795"/>
                <wp:wrapNone/>
                <wp:docPr id="1" name="Line 1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60" o:spid="_x0000_s1026" style="position:absolute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.9pt" to="153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"/>
            </w:pict>
          </mc:Fallback>
        </mc:AlternateContent>
      </w:r>
    </w:p>
    <w:p w:rsidR="00CB682A" w:rsidRDefault="003C1C84" w:rsidP="003601AD">
      <w:pPr>
        <w:rPr>
          <w:lang w:val="en-CA"/>
        </w:rPr>
      </w:pPr>
      <w:r>
        <w:rPr>
          <w:noProof/>
        </w:rPr>
        <w:pict>
          <v:shape id="_x0000_s3155" type="#_x0000_t75" style="position:absolute;margin-left:36pt;margin-top:10.8pt;width:145pt;height:207.8pt;z-index:251701760">
            <v:imagedata r:id="rId281" o:title=""/>
          </v:shape>
          <o:OLEObject Type="Embed" ProgID="Equation.DSMT4" ShapeID="_x0000_s3155" DrawAspect="Content" ObjectID="_1523962070" r:id="rId282"/>
        </w:pict>
      </w:r>
      <w:r w:rsidR="003601AD" w:rsidRPr="00B0544A">
        <w:rPr>
          <w:lang w:val="en-CA"/>
        </w:rPr>
        <w:t>/ 10</w:t>
      </w:r>
    </w:p>
    <w:p w:rsidR="003601AD" w:rsidRDefault="003601AD">
      <w:pPr>
        <w:rPr>
          <w:lang w:val="en-CA"/>
        </w:rPr>
      </w:pPr>
    </w:p>
    <w:p w:rsidR="003601AD" w:rsidRDefault="003C1C84">
      <w:pPr>
        <w:rPr>
          <w:lang w:val="en-CA"/>
        </w:rPr>
      </w:pPr>
      <w:r>
        <w:rPr>
          <w:noProof/>
        </w:rPr>
        <w:pict>
          <v:shape id="_x0000_s3157" type="#_x0000_t75" style="position:absolute;margin-left:4in;margin-top:1.2pt;width:87.25pt;height:120pt;z-index:251703808">
            <v:imagedata r:id="rId283" o:title=""/>
          </v:shape>
          <o:OLEObject Type="Embed" ProgID="Equation.DSMT4" ShapeID="_x0000_s3157" DrawAspect="Content" ObjectID="_1523962071" r:id="rId284"/>
        </w:pict>
      </w: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3601AD" w:rsidRDefault="003601AD">
      <w:pPr>
        <w:rPr>
          <w:lang w:val="en-CA"/>
        </w:rPr>
      </w:pPr>
    </w:p>
    <w:p w:rsidR="00A7704F" w:rsidRDefault="00A7704F">
      <w:pPr>
        <w:rPr>
          <w:lang w:val="en-CA"/>
        </w:rPr>
      </w:pPr>
    </w:p>
    <w:p w:rsidR="00A7704F" w:rsidRDefault="00A7704F">
      <w:pPr>
        <w:rPr>
          <w:lang w:val="en-CA"/>
        </w:rPr>
      </w:pPr>
    </w:p>
    <w:p w:rsidR="00A7704F" w:rsidRDefault="00A7704F">
      <w:pPr>
        <w:rPr>
          <w:lang w:val="en-CA"/>
        </w:rPr>
      </w:pPr>
    </w:p>
    <w:p w:rsidR="00A7704F" w:rsidRDefault="00A7704F">
      <w:pPr>
        <w:rPr>
          <w:lang w:val="en-CA"/>
        </w:rPr>
      </w:pPr>
    </w:p>
    <w:sectPr w:rsidR="00A7704F" w:rsidSect="00C34250">
      <w:headerReference w:type="even" r:id="rId285"/>
      <w:headerReference w:type="default" r:id="rId286"/>
      <w:footerReference w:type="even" r:id="rId287"/>
      <w:footerReference w:type="default" r:id="rId288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1C84" w:rsidRDefault="003C1C84">
      <w:r>
        <w:separator/>
      </w:r>
    </w:p>
  </w:endnote>
  <w:endnote w:type="continuationSeparator" w:id="0">
    <w:p w:rsidR="003C1C84" w:rsidRDefault="003C1C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8FD" w:rsidRDefault="007E08F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E08FD" w:rsidRDefault="007E08F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8FD" w:rsidRPr="005C574B" w:rsidRDefault="00C34250" w:rsidP="0078592E">
    <w:pPr>
      <w:pStyle w:val="Footer"/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09AEE7A0" wp14:editId="15F8AE1C">
          <wp:extent cx="838200" cy="297180"/>
          <wp:effectExtent l="0" t="0" r="0" b="7620"/>
          <wp:docPr id="240" name="Picture 24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7E08FD" w:rsidRPr="005C574B">
      <w:rPr>
        <w:rFonts w:ascii="Arial" w:hAnsi="Arial" w:cs="Arial"/>
        <w:sz w:val="16"/>
        <w:szCs w:val="16"/>
        <w:lang w:val="de-DE"/>
      </w:rPr>
      <w:tab/>
    </w:r>
    <w:proofErr w:type="spellStart"/>
    <w:r w:rsidR="007E08FD" w:rsidRPr="005C574B">
      <w:rPr>
        <w:rFonts w:ascii="Arial" w:hAnsi="Arial" w:cs="Arial"/>
        <w:sz w:val="16"/>
        <w:szCs w:val="16"/>
        <w:lang w:val="de-DE"/>
      </w:rPr>
      <w:t>Answer</w:t>
    </w:r>
    <w:proofErr w:type="spellEnd"/>
    <w:r w:rsidR="007E08FD" w:rsidRPr="005C574B">
      <w:rPr>
        <w:rFonts w:ascii="Arial" w:hAnsi="Arial" w:cs="Arial"/>
        <w:sz w:val="16"/>
        <w:szCs w:val="16"/>
        <w:lang w:val="de-DE"/>
      </w:rPr>
      <w:t xml:space="preserve"> Key  </w:t>
    </w:r>
    <w:r w:rsidR="007E08FD">
      <w:rPr>
        <w:rFonts w:ascii="Arial" w:hAnsi="Arial" w:cs="Arial"/>
        <w:sz w:val="16"/>
        <w:szCs w:val="16"/>
        <w:lang w:val="de-DE"/>
      </w:rPr>
      <w:t>18</w:t>
    </w:r>
    <w:r w:rsidR="007E08FD" w:rsidRPr="005C574B">
      <w:rPr>
        <w:rFonts w:ascii="Arial" w:hAnsi="Arial" w:cs="Arial"/>
        <w:sz w:val="16"/>
        <w:szCs w:val="16"/>
        <w:lang w:val="de-DE"/>
      </w:rPr>
      <w:t xml:space="preserve"> - </w:t>
    </w:r>
    <w:r w:rsidR="007E08FD" w:rsidRPr="005C574B">
      <w:rPr>
        <w:rStyle w:val="PageNumber"/>
        <w:rFonts w:ascii="Arial" w:hAnsi="Arial" w:cs="Arial"/>
        <w:sz w:val="16"/>
        <w:szCs w:val="16"/>
      </w:rPr>
      <w:fldChar w:fldCharType="begin"/>
    </w:r>
    <w:r w:rsidR="007E08FD" w:rsidRPr="005C574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7E08FD" w:rsidRPr="005C574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7</w:t>
    </w:r>
    <w:r w:rsidR="007E08FD" w:rsidRPr="005C574B">
      <w:rPr>
        <w:rStyle w:val="PageNumber"/>
        <w:rFonts w:ascii="Arial" w:hAnsi="Arial" w:cs="Arial"/>
        <w:sz w:val="16"/>
        <w:szCs w:val="16"/>
      </w:rPr>
      <w:fldChar w:fldCharType="end"/>
    </w:r>
    <w:r w:rsidR="007E08FD" w:rsidRPr="005C574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  <w:p w:rsidR="007E08FD" w:rsidRDefault="007E08FD" w:rsidP="007859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1C84" w:rsidRDefault="003C1C84">
      <w:r>
        <w:separator/>
      </w:r>
    </w:p>
  </w:footnote>
  <w:footnote w:type="continuationSeparator" w:id="0">
    <w:p w:rsidR="003C1C84" w:rsidRDefault="003C1C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8FD" w:rsidRDefault="007E08F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E08FD" w:rsidRDefault="007E08F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08FD" w:rsidRDefault="007E08FD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592E"/>
    <w:rsid w:val="000D173E"/>
    <w:rsid w:val="00130715"/>
    <w:rsid w:val="00187F4A"/>
    <w:rsid w:val="001927FB"/>
    <w:rsid w:val="001A1858"/>
    <w:rsid w:val="0023086C"/>
    <w:rsid w:val="002B2732"/>
    <w:rsid w:val="0031553D"/>
    <w:rsid w:val="00346D77"/>
    <w:rsid w:val="003566E2"/>
    <w:rsid w:val="003601AD"/>
    <w:rsid w:val="003C1C84"/>
    <w:rsid w:val="003F3BE6"/>
    <w:rsid w:val="00451850"/>
    <w:rsid w:val="00475E1A"/>
    <w:rsid w:val="00486764"/>
    <w:rsid w:val="00486942"/>
    <w:rsid w:val="004D15C1"/>
    <w:rsid w:val="004D5000"/>
    <w:rsid w:val="00542683"/>
    <w:rsid w:val="005A337B"/>
    <w:rsid w:val="005A7096"/>
    <w:rsid w:val="005C5AA1"/>
    <w:rsid w:val="005F79E0"/>
    <w:rsid w:val="00622157"/>
    <w:rsid w:val="0062665F"/>
    <w:rsid w:val="00652DDE"/>
    <w:rsid w:val="00656CDF"/>
    <w:rsid w:val="006C2CD5"/>
    <w:rsid w:val="006F7B6B"/>
    <w:rsid w:val="0078592E"/>
    <w:rsid w:val="007A5E7F"/>
    <w:rsid w:val="007A6E5A"/>
    <w:rsid w:val="007B65E5"/>
    <w:rsid w:val="007E08FD"/>
    <w:rsid w:val="00825DF8"/>
    <w:rsid w:val="0083234D"/>
    <w:rsid w:val="008F4BE6"/>
    <w:rsid w:val="0091485C"/>
    <w:rsid w:val="009650AA"/>
    <w:rsid w:val="009776BA"/>
    <w:rsid w:val="00A35DFE"/>
    <w:rsid w:val="00A646A0"/>
    <w:rsid w:val="00A7704F"/>
    <w:rsid w:val="00AF4322"/>
    <w:rsid w:val="00B0544A"/>
    <w:rsid w:val="00B06E2F"/>
    <w:rsid w:val="00B22FB8"/>
    <w:rsid w:val="00B670D3"/>
    <w:rsid w:val="00B82B04"/>
    <w:rsid w:val="00B934B7"/>
    <w:rsid w:val="00C13ED0"/>
    <w:rsid w:val="00C34250"/>
    <w:rsid w:val="00C53752"/>
    <w:rsid w:val="00C92A3E"/>
    <w:rsid w:val="00CB682A"/>
    <w:rsid w:val="00CD3312"/>
    <w:rsid w:val="00D163A2"/>
    <w:rsid w:val="00D356B5"/>
    <w:rsid w:val="00D45402"/>
    <w:rsid w:val="00D634EC"/>
    <w:rsid w:val="00D8335E"/>
    <w:rsid w:val="00E03DA5"/>
    <w:rsid w:val="00E5153E"/>
    <w:rsid w:val="00E800B5"/>
    <w:rsid w:val="00E84DFD"/>
    <w:rsid w:val="00F329E0"/>
    <w:rsid w:val="00F35AA6"/>
    <w:rsid w:val="00F64036"/>
    <w:rsid w:val="00F83401"/>
    <w:rsid w:val="00FE7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58"/>
    <o:shapelayout v:ext="edit">
      <o:idmap v:ext="edit" data="1,2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34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4EC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34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4E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0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63" Type="http://schemas.openxmlformats.org/officeDocument/2006/relationships/image" Target="media/image220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54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63.wmf"/><Relationship Id="rId205" Type="http://schemas.openxmlformats.org/officeDocument/2006/relationships/image" Target="media/image70.wmf"/><Relationship Id="rId226" Type="http://schemas.openxmlformats.org/officeDocument/2006/relationships/image" Target="media/image80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4.bin"/><Relationship Id="rId289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image" Target="media/image97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51.wmf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61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58" Type="http://schemas.openxmlformats.org/officeDocument/2006/relationships/oleObject" Target="embeddings/oleObject129.bin"/><Relationship Id="rId279" Type="http://schemas.openxmlformats.org/officeDocument/2006/relationships/image" Target="media/image940.wmf"/><Relationship Id="rId22" Type="http://schemas.openxmlformats.org/officeDocument/2006/relationships/image" Target="media/image6.wmf"/><Relationship Id="rId43" Type="http://schemas.openxmlformats.org/officeDocument/2006/relationships/image" Target="media/image15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48.wmf"/><Relationship Id="rId290" Type="http://schemas.openxmlformats.org/officeDocument/2006/relationships/theme" Target="theme/theme1.xml"/><Relationship Id="rId85" Type="http://schemas.openxmlformats.org/officeDocument/2006/relationships/image" Target="media/image3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56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92.wmf"/><Relationship Id="rId12" Type="http://schemas.openxmlformats.org/officeDocument/2006/relationships/image" Target="media/image210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360.wmf"/><Relationship Id="rId129" Type="http://schemas.openxmlformats.org/officeDocument/2006/relationships/image" Target="media/image430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26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55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76.wmf"/><Relationship Id="rId6" Type="http://schemas.openxmlformats.org/officeDocument/2006/relationships/footnotes" Target="footnotes.xml"/><Relationship Id="rId238" Type="http://schemas.openxmlformats.org/officeDocument/2006/relationships/image" Target="media/image790.wmf"/><Relationship Id="rId259" Type="http://schemas.openxmlformats.org/officeDocument/2006/relationships/image" Target="media/image8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1.wmf"/><Relationship Id="rId270" Type="http://schemas.openxmlformats.org/officeDocument/2006/relationships/oleObject" Target="embeddings/oleObject13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500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64.wmf"/><Relationship Id="rId207" Type="http://schemas.openxmlformats.org/officeDocument/2006/relationships/image" Target="media/image71.wmf"/><Relationship Id="rId228" Type="http://schemas.openxmlformats.org/officeDocument/2006/relationships/image" Target="media/image81.wmf"/><Relationship Id="rId249" Type="http://schemas.openxmlformats.org/officeDocument/2006/relationships/image" Target="media/image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95.wmf"/><Relationship Id="rId34" Type="http://schemas.openxmlformats.org/officeDocument/2006/relationships/image" Target="media/image10.wmf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7.wmf"/><Relationship Id="rId104" Type="http://schemas.openxmlformats.org/officeDocument/2006/relationships/image" Target="media/image4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44.wmf"/><Relationship Id="rId141" Type="http://schemas.openxmlformats.org/officeDocument/2006/relationships/image" Target="media/image47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54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image" Target="media/image240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62.wmf"/><Relationship Id="rId213" Type="http://schemas.openxmlformats.org/officeDocument/2006/relationships/image" Target="media/image74.wmf"/><Relationship Id="rId218" Type="http://schemas.openxmlformats.org/officeDocument/2006/relationships/oleObject" Target="embeddings/oleObject107.bin"/><Relationship Id="rId234" Type="http://schemas.openxmlformats.org/officeDocument/2006/relationships/image" Target="media/image770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5.bin"/><Relationship Id="rId255" Type="http://schemas.openxmlformats.org/officeDocument/2006/relationships/image" Target="media/image86.wmf"/><Relationship Id="rId271" Type="http://schemas.openxmlformats.org/officeDocument/2006/relationships/image" Target="media/image920.wmf"/><Relationship Id="rId276" Type="http://schemas.openxmlformats.org/officeDocument/2006/relationships/oleObject" Target="embeddings/oleObject138.bin"/><Relationship Id="rId24" Type="http://schemas.openxmlformats.org/officeDocument/2006/relationships/image" Target="media/image610.wmf"/><Relationship Id="rId40" Type="http://schemas.openxmlformats.org/officeDocument/2006/relationships/image" Target="media/image13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2.wmf"/><Relationship Id="rId110" Type="http://schemas.openxmlformats.org/officeDocument/2006/relationships/image" Target="media/image370.wmf"/><Relationship Id="rId115" Type="http://schemas.openxmlformats.org/officeDocument/2006/relationships/image" Target="media/image390.wmf"/><Relationship Id="rId131" Type="http://schemas.openxmlformats.org/officeDocument/2006/relationships/image" Target="media/image44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53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57.wmf"/><Relationship Id="rId194" Type="http://schemas.openxmlformats.org/officeDocument/2006/relationships/image" Target="media/image65.wmf"/><Relationship Id="rId199" Type="http://schemas.openxmlformats.org/officeDocument/2006/relationships/image" Target="media/image67.wmf"/><Relationship Id="rId203" Type="http://schemas.openxmlformats.org/officeDocument/2006/relationships/image" Target="media/image69.wmf"/><Relationship Id="rId208" Type="http://schemas.openxmlformats.org/officeDocument/2006/relationships/image" Target="media/image72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82.wmf"/><Relationship Id="rId261" Type="http://schemas.openxmlformats.org/officeDocument/2006/relationships/image" Target="media/image89.wmf"/><Relationship Id="rId266" Type="http://schemas.openxmlformats.org/officeDocument/2006/relationships/oleObject" Target="embeddings/oleObject133.bin"/><Relationship Id="rId287" Type="http://schemas.openxmlformats.org/officeDocument/2006/relationships/footer" Target="footer1.xml"/><Relationship Id="rId14" Type="http://schemas.openxmlformats.org/officeDocument/2006/relationships/image" Target="media/image3.wmf"/><Relationship Id="rId30" Type="http://schemas.openxmlformats.org/officeDocument/2006/relationships/image" Target="media/image9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27.wmf"/><Relationship Id="rId100" Type="http://schemas.openxmlformats.org/officeDocument/2006/relationships/image" Target="media/image3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50.wmf"/><Relationship Id="rId168" Type="http://schemas.openxmlformats.org/officeDocument/2006/relationships/oleObject" Target="embeddings/oleObject82.bin"/><Relationship Id="rId282" Type="http://schemas.openxmlformats.org/officeDocument/2006/relationships/oleObject" Target="embeddings/oleObject14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35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2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52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620.wmf"/><Relationship Id="rId219" Type="http://schemas.openxmlformats.org/officeDocument/2006/relationships/image" Target="media/image7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750.wmf"/><Relationship Id="rId235" Type="http://schemas.openxmlformats.org/officeDocument/2006/relationships/oleObject" Target="embeddings/oleObject116.bin"/><Relationship Id="rId251" Type="http://schemas.openxmlformats.org/officeDocument/2006/relationships/image" Target="media/image84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94.wmf"/><Relationship Id="rId25" Type="http://schemas.openxmlformats.org/officeDocument/2006/relationships/oleObject" Target="embeddings/oleObject9.bin"/><Relationship Id="rId46" Type="http://schemas.openxmlformats.org/officeDocument/2006/relationships/image" Target="media/image16.wmf"/><Relationship Id="rId67" Type="http://schemas.openxmlformats.org/officeDocument/2006/relationships/image" Target="media/image24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47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6.bin"/><Relationship Id="rId20" Type="http://schemas.openxmlformats.org/officeDocument/2006/relationships/image" Target="media/image5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510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60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image" Target="media/image800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910.wmf"/><Relationship Id="rId288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image" Target="media/image21.wmf"/><Relationship Id="rId106" Type="http://schemas.openxmlformats.org/officeDocument/2006/relationships/image" Target="media/image350.wmf"/><Relationship Id="rId127" Type="http://schemas.openxmlformats.org/officeDocument/2006/relationships/image" Target="media/image45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9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9.wmf"/><Relationship Id="rId73" Type="http://schemas.openxmlformats.org/officeDocument/2006/relationships/image" Target="media/image250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48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550.wmf"/><Relationship Id="rId185" Type="http://schemas.openxmlformats.org/officeDocument/2006/relationships/image" Target="media/image60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75.wmf"/><Relationship Id="rId236" Type="http://schemas.openxmlformats.org/officeDocument/2006/relationships/image" Target="media/image780.wmf"/><Relationship Id="rId257" Type="http://schemas.openxmlformats.org/officeDocument/2006/relationships/image" Target="media/image87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7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85.wmf"/><Relationship Id="rId273" Type="http://schemas.openxmlformats.org/officeDocument/2006/relationships/image" Target="media/image93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1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450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58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310.wmf"/><Relationship Id="rId221" Type="http://schemas.openxmlformats.org/officeDocument/2006/relationships/image" Target="media/image78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90.wmf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28.wmf"/><Relationship Id="rId102" Type="http://schemas.openxmlformats.org/officeDocument/2006/relationships/image" Target="media/image39.wmf"/><Relationship Id="rId123" Type="http://schemas.openxmlformats.org/officeDocument/2006/relationships/image" Target="media/image43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53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73.wmf"/><Relationship Id="rId232" Type="http://schemas.openxmlformats.org/officeDocument/2006/relationships/image" Target="media/image760.wmf"/><Relationship Id="rId253" Type="http://schemas.openxmlformats.org/officeDocument/2006/relationships/oleObject" Target="embeddings/oleObject126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25.wmf"/><Relationship Id="rId113" Type="http://schemas.openxmlformats.org/officeDocument/2006/relationships/image" Target="media/image380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52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66.wmf"/><Relationship Id="rId201" Type="http://schemas.openxmlformats.org/officeDocument/2006/relationships/image" Target="media/image68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810.wmf"/><Relationship Id="rId264" Type="http://schemas.openxmlformats.org/officeDocument/2006/relationships/oleObject" Target="embeddings/oleObject132.bin"/><Relationship Id="rId285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2.wmf"/><Relationship Id="rId59" Type="http://schemas.openxmlformats.org/officeDocument/2006/relationships/image" Target="media/image22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91" Type="http://schemas.openxmlformats.org/officeDocument/2006/relationships/image" Target="media/image34.wmf"/><Relationship Id="rId145" Type="http://schemas.openxmlformats.org/officeDocument/2006/relationships/image" Target="media/image4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61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8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93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29.wmf"/><Relationship Id="rId135" Type="http://schemas.openxmlformats.org/officeDocument/2006/relationships/image" Target="media/image4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59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79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91.wmf"/><Relationship Id="rId286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4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10</cp:revision>
  <cp:lastPrinted>2016-05-05T19:32:00Z</cp:lastPrinted>
  <dcterms:created xsi:type="dcterms:W3CDTF">2011-01-12T19:05:00Z</dcterms:created>
  <dcterms:modified xsi:type="dcterms:W3CDTF">2016-05-05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